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  <p:sldMasterId id="2147483706" r:id="rId2"/>
  </p:sldMasterIdLst>
  <p:notesMasterIdLst>
    <p:notesMasterId r:id="rId52"/>
  </p:notesMasterIdLst>
  <p:handoutMasterIdLst>
    <p:handoutMasterId r:id="rId53"/>
  </p:handoutMasterIdLst>
  <p:sldIdLst>
    <p:sldId id="402" r:id="rId3"/>
    <p:sldId id="304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411" r:id="rId22"/>
    <p:sldId id="415" r:id="rId23"/>
    <p:sldId id="416" r:id="rId24"/>
    <p:sldId id="417" r:id="rId25"/>
    <p:sldId id="414" r:id="rId26"/>
    <p:sldId id="413" r:id="rId27"/>
    <p:sldId id="412" r:id="rId28"/>
    <p:sldId id="383" r:id="rId29"/>
    <p:sldId id="403" r:id="rId30"/>
    <p:sldId id="384" r:id="rId31"/>
    <p:sldId id="404" r:id="rId32"/>
    <p:sldId id="385" r:id="rId33"/>
    <p:sldId id="386" r:id="rId34"/>
    <p:sldId id="405" r:id="rId35"/>
    <p:sldId id="406" r:id="rId36"/>
    <p:sldId id="387" r:id="rId37"/>
    <p:sldId id="401" r:id="rId38"/>
    <p:sldId id="418" r:id="rId39"/>
    <p:sldId id="419" r:id="rId40"/>
    <p:sldId id="420" r:id="rId41"/>
    <p:sldId id="423" r:id="rId42"/>
    <p:sldId id="421" r:id="rId43"/>
    <p:sldId id="422" r:id="rId44"/>
    <p:sldId id="407" r:id="rId45"/>
    <p:sldId id="408" r:id="rId46"/>
    <p:sldId id="409" r:id="rId47"/>
    <p:sldId id="410" r:id="rId48"/>
    <p:sldId id="391" r:id="rId49"/>
    <p:sldId id="392" r:id="rId50"/>
    <p:sldId id="393" r:id="rId51"/>
  </p:sldIdLst>
  <p:sldSz cx="9144000" cy="6858000" type="screen4x3"/>
  <p:notesSz cx="9144000" cy="6858000"/>
  <p:custDataLst>
    <p:tags r:id="rId5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D0CC"/>
    <a:srgbClr val="FFFFCC"/>
    <a:srgbClr val="FFCC00"/>
    <a:srgbClr val="CC0000"/>
    <a:srgbClr val="000066"/>
    <a:srgbClr val="663300"/>
    <a:srgbClr val="1C1C1C"/>
    <a:srgbClr val="CC9900"/>
    <a:srgbClr val="007F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69" autoAdjust="0"/>
    <p:restoredTop sz="86499" autoAdjust="0"/>
  </p:normalViewPr>
  <p:slideViewPr>
    <p:cSldViewPr snapToGrid="0">
      <p:cViewPr varScale="1">
        <p:scale>
          <a:sx n="93" d="100"/>
          <a:sy n="93" d="100"/>
        </p:scale>
        <p:origin x="28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7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7026F9-3819-437D-B98A-C97A06042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830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2627243-4FD6-484B-925E-03A32A5E2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668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295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79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32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273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443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7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739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208F50-EF34-4EFE-ABE5-924E0B99651A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6322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353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522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570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efine CPI as the consumer price index.  </a:t>
            </a:r>
          </a:p>
          <a:p>
            <a:endParaRPr lang="en-US" altLang="en-US" dirty="0"/>
          </a:p>
          <a:p>
            <a:r>
              <a:rPr lang="en-US" altLang="en-US" dirty="0" err="1"/>
              <a:t>i</a:t>
            </a:r>
            <a:r>
              <a:rPr lang="en-US" altLang="en-US" baseline="-25000" dirty="0" err="1"/>
              <a:t>j</a:t>
            </a:r>
            <a:r>
              <a:rPr lang="en-US" altLang="en-US" dirty="0"/>
              <a:t>* = equilibrium nominal interest rate for a given security</a:t>
            </a:r>
          </a:p>
          <a:p>
            <a:endParaRPr lang="en-US" altLang="en-US" dirty="0"/>
          </a:p>
          <a:p>
            <a:r>
              <a:rPr lang="en-US" altLang="en-US" dirty="0"/>
              <a:t>Note: the first two factors (IP and RFR) are common to all financial securities, while the others can be unique to each individual secu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756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Assumes no interest rate volatility, note these rates should be zero coupon rates called ‘spot’ rates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24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Assumes no interest rate volatility, note these rates should be zero coupon rates called ‘spot’ rates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5364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The formulas that follow are for compound interest.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627243-4FD6-484B-925E-03A32A5E2EB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2D958-1EE1-4157-8EC3-44BEAADD43B5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43" name="Content Placeholder 2"/>
          <p:cNvSpPr txBox="1">
            <a:spLocks/>
          </p:cNvSpPr>
          <p:nvPr userDrawn="1"/>
        </p:nvSpPr>
        <p:spPr>
          <a:xfrm>
            <a:off x="3632200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473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3FF63-2FCE-41A5-B969-3D4C6CC62AA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663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D41F0-FDE6-4030-8CD4-69C3A4AF63ED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1499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6255B-9838-4AB1-8A1E-65194F3022E9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831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08AFD-4342-4B34-9BA4-20D52A554332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819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78561-5ED9-4226-9C77-FBC9B71AA8F9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3102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9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E8E33-11D2-4BC3-AB18-E8FEF52BB5D6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2590800" y="6248400"/>
            <a:ext cx="4724400" cy="457200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4435" y="6483260"/>
            <a:ext cx="984019" cy="36512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6937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B46D5-1D78-493D-813B-AB4A32837A3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37"/>
          <p:cNvSpPr>
            <a:spLocks noGrp="1"/>
          </p:cNvSpPr>
          <p:nvPr>
            <p:ph sz="quarter" idx="13" hasCustomPrompt="1"/>
          </p:nvPr>
        </p:nvSpPr>
        <p:spPr>
          <a:xfrm>
            <a:off x="7777163" y="5627688"/>
            <a:ext cx="1270000" cy="40322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altLang="en-US" dirty="0"/>
              <a:t>Ch. 1     </a:t>
            </a:r>
            <a:fld id="{0FD03E7E-EA82-497A-8F5F-7A09E0EB97C0}" type="slidenum">
              <a:rPr lang="en-US" altLang="en-US" smtClean="0"/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None/>
                <a:tabLst/>
                <a:defRPr/>
              </a:pPr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277181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6536-8DF4-4556-956D-675E503532F2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50628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C1BAB-B01F-4B26-95BB-86DF303DE80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849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C2867017-7D6D-4C53-B24D-084DCD1697B7}" type="datetime1">
              <a:rPr lang="en-US" smtClean="0"/>
              <a:t>5/31/2024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49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7516E-66AA-47D0-B066-B46262D2ECCB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5891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A27AE-E7C2-4654-B771-1BFCE2EEF304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619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1E05D-B79A-4054-B6A3-6C61243B1D9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4860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69E9E-FD9A-4A31-BF40-81D795245F83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8629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26CB2-D6C0-4E15-B75E-DCBFF62343E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71739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75CC3-09AF-4414-80E2-756965FF5029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85CE35C-1C9F-4188-92C1-63770C0A267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7404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F1AEF-E091-41E6-B2B8-397EE387F0B8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E937DF0A-01D5-43B5-86A9-B4D1563225D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67633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2E134-EC3A-44D7-B18A-4C036CD80293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DE53716D-4E9B-4CE0-B041-3AE37BD6424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935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DF5CA-9610-44BD-9965-ED0FABC7F07F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27B36733-6429-48EB-8343-85CD06A5878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6457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D1AE2-36D8-495B-8BA6-569EC061C7FD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694F11F-2697-4F92-A2C8-1AA177B7321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442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58E1E-DCDF-4A05-8892-95B19943FA26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3878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721C2-E624-4857-88B4-07BA5D2C46D3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929995"/>
            <a:ext cx="8229600" cy="1040870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411533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74131" y="5050371"/>
            <a:ext cx="8229600" cy="790574"/>
          </a:xfrm>
        </p:spPr>
        <p:txBody>
          <a:bodyPr/>
          <a:lstStyle>
            <a:lvl1pPr marL="342900" indent="-3429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 marL="692150" indent="-34766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2pPr>
            <a:lvl3pPr marL="987425" indent="-293688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281113" indent="-29210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4pPr>
            <a:lvl5pPr marL="1598613" indent="-315913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758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8204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	</a:t>
            </a:r>
            <a:fld id="{8B88B44A-70F9-41C5-83EE-4BB2E2A9089E}" type="datetime1">
              <a:rPr lang="en-US" smtClean="0"/>
              <a:t>5/31/2024</a:t>
            </a:fld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661" y="2227261"/>
            <a:ext cx="8229600" cy="435507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4"/>
          </p:nvPr>
        </p:nvSpPr>
        <p:spPr>
          <a:xfrm>
            <a:off x="474131" y="2794530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82596" y="3412596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74128" y="4022194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7"/>
          </p:nvPr>
        </p:nvSpPr>
        <p:spPr>
          <a:xfrm>
            <a:off x="474129" y="4589468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8"/>
          </p:nvPr>
        </p:nvSpPr>
        <p:spPr>
          <a:xfrm>
            <a:off x="474127" y="5156741"/>
            <a:ext cx="8229600" cy="490536"/>
          </a:xfrm>
        </p:spPr>
        <p:txBody>
          <a:bodyPr/>
          <a:lstStyle>
            <a:lvl1pPr marL="342900" indent="-342900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19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4177C-9328-4659-AA5D-B19ADDAA57A7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B8643C53-5634-46E8-9866-13612EB8B71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74996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BAE5A-1ABD-4C7A-9B2B-539C39B66C0D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7905E196-56C6-4301-8665-BC2965E2E4F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11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3B71F-402F-4D70-BBBB-B94DECB61276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83911F2D-A79E-49A4-B269-8A3F298266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148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10203-67DF-4F71-9737-C73C02625956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4764DE9E-DF0F-4589-A115-EE7338EDF1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1639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A4AC3975-E09C-4C12-B3A5-0B2A751B6895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0" name="Content Placeholder 2"/>
          <p:cNvSpPr txBox="1">
            <a:spLocks/>
          </p:cNvSpPr>
          <p:nvPr userDrawn="1"/>
        </p:nvSpPr>
        <p:spPr>
          <a:xfrm>
            <a:off x="370249" y="6501383"/>
            <a:ext cx="1879600" cy="216745"/>
          </a:xfrm>
          <a:prstGeom prst="rect">
            <a:avLst/>
          </a:prstGeo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9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en-US" kern="0" dirty="0"/>
              <a:t>© 2019 McGraw-Hill Education. </a:t>
            </a:r>
            <a:endParaRPr lang="en-IN" kern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703" r:id="rId3"/>
    <p:sldLayoutId id="2147483705" r:id="rId4"/>
    <p:sldLayoutId id="2147483704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fld id="{5AD26947-CFB5-4DF2-900A-EF3F4794A13B}" type="datetime1">
              <a:rPr lang="en-US" smtClean="0"/>
              <a:t>5/31/2024</a:t>
            </a:fld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2-</a:t>
            </a:r>
            <a:fld id="{CB4170C2-2BCD-4EE9-940C-15A2525D2C1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9" name="Content Placeholder 37"/>
          <p:cNvSpPr txBox="1">
            <a:spLocks/>
          </p:cNvSpPr>
          <p:nvPr userDrawn="1"/>
        </p:nvSpPr>
        <p:spPr>
          <a:xfrm>
            <a:off x="7777163" y="5627688"/>
            <a:ext cx="1270000" cy="403225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 sz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/>
              <a:t>Ch. 1     </a:t>
            </a:r>
            <a:fld id="{0FD03E7E-EA82-497A-8F5F-7A09E0EB97C0}" type="slidenum">
              <a:rPr lang="en-US" altLang="en-US" kern="0" smtClean="0"/>
              <a:pPr/>
              <a:t>‹#›</a:t>
            </a:fld>
            <a:endParaRPr lang="en-IN" kern="0" dirty="0"/>
          </a:p>
        </p:txBody>
      </p:sp>
    </p:spTree>
    <p:extLst>
      <p:ext uri="{BB962C8B-B14F-4D97-AF65-F5344CB8AC3E}">
        <p14:creationId xmlns:p14="http://schemas.microsoft.com/office/powerpoint/2010/main" val="312907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Κεφάλαιο 2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49667" y="3049588"/>
            <a:ext cx="5548046" cy="1743793"/>
          </a:xfrm>
        </p:spPr>
        <p:txBody>
          <a:bodyPr/>
          <a:lstStyle/>
          <a:p>
            <a:pPr eaLnBrk="1" hangingPunct="1"/>
            <a:r>
              <a:rPr lang="el-GR" altLang="en-US" sz="5500" dirty="0"/>
              <a:t>Προσδιοριστικοί παράγοντες επιτοκίων</a:t>
            </a:r>
            <a:endParaRPr lang="en-US" altLang="en-US" sz="5500" dirty="0">
              <a:latin typeface="Calibri" panose="020F050202020403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1"/>
          </p:nvPr>
        </p:nvSpPr>
        <p:spPr>
          <a:xfrm>
            <a:off x="315913" y="6392777"/>
            <a:ext cx="8617072" cy="325655"/>
          </a:xfrm>
        </p:spPr>
        <p:txBody>
          <a:bodyPr/>
          <a:lstStyle/>
          <a:p>
            <a:pPr marL="0" indent="0">
              <a:buNone/>
            </a:pPr>
            <a:r>
              <a:rPr lang="en-IN" sz="900" dirty="0">
                <a:latin typeface="Calibri" panose="020F0502020204030204" pitchFamily="34" charset="0"/>
              </a:rPr>
              <a:t>©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242974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12" y="269750"/>
            <a:ext cx="7543800" cy="1295400"/>
          </a:xfrm>
        </p:spPr>
        <p:txBody>
          <a:bodyPr/>
          <a:lstStyle/>
          <a:p>
            <a:r>
              <a:rPr lang="el-GR" altLang="en-US" sz="3600" dirty="0"/>
              <a:t>Ζήτηση για κεφάλαια από την Ομοσπονδιακή </a:t>
            </a:r>
            <a:r>
              <a:rPr lang="el-GR" altLang="en-US" sz="3600" dirty="0" smtClean="0"/>
              <a:t>Κυβέρνηση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712" y="2011363"/>
            <a:ext cx="8229600" cy="39449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Οι κυβερνήσεις δανείζονται μεγάλα ποσά στις αγορές</a:t>
            </a:r>
            <a:r>
              <a:rPr lang="en-US" altLang="en-US" b="1" dirty="0"/>
              <a:t> </a:t>
            </a:r>
            <a:r>
              <a:rPr lang="el-GR" altLang="en-US" b="1" dirty="0"/>
              <a:t>όπου προσφέρονται δανειακά κεφάλαια.</a:t>
            </a:r>
            <a:endParaRPr lang="en-US" altLang="en-US" b="1" dirty="0"/>
          </a:p>
          <a:p>
            <a:pPr marL="291600" lvl="1" indent="-291600" eaLnBrk="1" hangingPunct="1">
              <a:buSzPct val="100000"/>
            </a:pPr>
            <a:r>
              <a:rPr lang="el-GR" altLang="en-US" b="1" dirty="0" smtClean="0"/>
              <a:t>Το </a:t>
            </a:r>
            <a:r>
              <a:rPr lang="el-GR" altLang="en-US" b="1" dirty="0"/>
              <a:t>εθνικό χρέος </a:t>
            </a:r>
            <a:r>
              <a:rPr lang="el-GR" altLang="en-US" b="1" dirty="0" smtClean="0"/>
              <a:t>των ΗΠΑ ήταν</a:t>
            </a:r>
            <a:r>
              <a:rPr lang="en-US" altLang="en-US" b="1" dirty="0" smtClean="0"/>
              <a:t> </a:t>
            </a:r>
            <a:r>
              <a:rPr lang="en-US" altLang="en-US" b="1" dirty="0"/>
              <a:t>$19</a:t>
            </a:r>
            <a:r>
              <a:rPr lang="el-GR" altLang="en-US" b="1" dirty="0"/>
              <a:t>,</a:t>
            </a:r>
            <a:r>
              <a:rPr lang="en-US" altLang="en-US" b="1" dirty="0"/>
              <a:t>21 </a:t>
            </a:r>
            <a:r>
              <a:rPr lang="el-GR" altLang="en-US" b="1" dirty="0"/>
              <a:t>τρις το</a:t>
            </a:r>
            <a:r>
              <a:rPr lang="en-US" altLang="en-US" b="1" dirty="0"/>
              <a:t> 2016.</a:t>
            </a:r>
          </a:p>
          <a:p>
            <a:pPr marL="622800" lvl="2" indent="-320400" eaLnBrk="1" hangingPunct="1">
              <a:buSzPct val="80000"/>
            </a:pPr>
            <a:r>
              <a:rPr lang="el-GR" altLang="en-US" sz="2500" dirty="0"/>
              <a:t>Το εθνικό χρέος</a:t>
            </a:r>
            <a:r>
              <a:rPr lang="en-US" altLang="en-US" sz="2500" dirty="0"/>
              <a:t> (</a:t>
            </a:r>
            <a:r>
              <a:rPr lang="el-GR" altLang="en-US" sz="2500" dirty="0"/>
              <a:t>οφειλόμενο κεφάλαιο και οφειλόμενοι τόκοι</a:t>
            </a:r>
            <a:r>
              <a:rPr lang="en-US" altLang="en-US" sz="2500" dirty="0"/>
              <a:t>) </a:t>
            </a:r>
            <a:r>
              <a:rPr lang="el-GR" altLang="en-US" sz="2500" dirty="0"/>
              <a:t>χρηματοδοτείται σε μεγάλο βαθμό από επιπρόσθετο δανεισμό.</a:t>
            </a:r>
            <a:endParaRPr lang="en-US" altLang="en-US" sz="2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2751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Ζήτηση για κεφάλαια από τις επιχειρήσει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2"/>
            <a:ext cx="8229600" cy="153298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Επίπεδο επιτοκίων</a:t>
            </a:r>
            <a:r>
              <a:rPr lang="en-US" altLang="en-US" b="1" dirty="0"/>
              <a:t>: </a:t>
            </a:r>
          </a:p>
          <a:p>
            <a:pPr marL="292608" lvl="1" indent="-292608">
              <a:spcBef>
                <a:spcPts val="1000"/>
              </a:spcBef>
              <a:buSzPct val="100000"/>
            </a:pPr>
            <a:r>
              <a:rPr lang="el-GR" altLang="en-US" dirty="0"/>
              <a:t>Όταν το κόστος των δανειακών κεφαλαίων είναι υψηλό (δηλαδή τα επιτόκια είναι υψηλά)</a:t>
            </a:r>
            <a:r>
              <a:rPr lang="en-US" altLang="en-US" dirty="0"/>
              <a:t>, </a:t>
            </a:r>
            <a:r>
              <a:rPr lang="el-GR" altLang="en-US" dirty="0"/>
              <a:t>οι επιχειρήσεις χρησιμοποιούν εσωτερικά κεφάλαια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65661" y="3393649"/>
            <a:ext cx="8229600" cy="16779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Αναμενόμενη μελλοντική κερδοφορία</a:t>
            </a:r>
            <a:r>
              <a:rPr lang="en-US" altLang="en-US" b="1" dirty="0"/>
              <a:t> vs. </a:t>
            </a:r>
            <a:r>
              <a:rPr lang="el-GR" altLang="en-US" b="1" dirty="0"/>
              <a:t>κινδύνου</a:t>
            </a:r>
            <a:r>
              <a:rPr lang="en-US" altLang="en-US" b="1" dirty="0"/>
              <a:t>: </a:t>
            </a:r>
          </a:p>
          <a:p>
            <a:pPr marL="292608" lvl="1" indent="-292608">
              <a:spcBef>
                <a:spcPts val="1000"/>
              </a:spcBef>
              <a:buSzPct val="100000"/>
            </a:pPr>
            <a:r>
              <a:rPr lang="el-GR" altLang="en-US" dirty="0"/>
              <a:t>Όσο μεγαλύτερος είναι ο αριθμός των επικερδών σχεδίων που είναι διαθέσιμα για τις επιχειρήσεις τόσο μεγαλύτερη θα είναι η ζήτηση για δανειακά κεφάλαια.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5898437"/>
            <a:ext cx="8229600" cy="578563"/>
          </a:xfrm>
        </p:spPr>
        <p:txBody>
          <a:bodyPr/>
          <a:lstStyle/>
          <a:p>
            <a:pPr marL="0" indent="0">
              <a:buNone/>
            </a:pPr>
            <a:r>
              <a:rPr lang="el-GR" altLang="en-US" b="1" dirty="0"/>
              <a:t>Αναμενόμενη οικονομική ανάπτυξη</a:t>
            </a:r>
            <a:r>
              <a:rPr lang="en-US" altLang="en-US" b="1" dirty="0"/>
              <a:t>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9541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5688" y="290886"/>
            <a:ext cx="7412804" cy="1295400"/>
          </a:xfrm>
        </p:spPr>
        <p:txBody>
          <a:bodyPr/>
          <a:lstStyle/>
          <a:p>
            <a:r>
              <a:rPr lang="el-GR" altLang="en-US" sz="3300" dirty="0"/>
              <a:t>Επίδραση στα επιτόκια μιας μετατόπισης της συνολικής προσφοράς δανειακών κεφαλαίων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7253926" cy="985837"/>
          </a:xfrm>
        </p:spPr>
        <p:txBody>
          <a:bodyPr/>
          <a:lstStyle/>
          <a:p>
            <a:pPr marL="0" indent="0">
              <a:buNone/>
            </a:pPr>
            <a:r>
              <a:rPr lang="el-GR" sz="1800" b="1" dirty="0"/>
              <a:t>Διάγραμμα </a:t>
            </a:r>
            <a:r>
              <a:rPr lang="en-US" sz="1800" b="1" dirty="0"/>
              <a:t>2–4 </a:t>
            </a:r>
            <a:r>
              <a:rPr lang="el-GR" sz="1800" b="1" dirty="0"/>
              <a:t>Επίδραση στα επιτόκια από μια μετατόπιση στην συνολική προσφορά ή ζήτηση για δανειακά κεφάλαια</a:t>
            </a:r>
            <a:endParaRPr lang="en-US" sz="18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1800" dirty="0"/>
              <a:t>(</a:t>
            </a:r>
            <a:r>
              <a:rPr lang="el-GR" sz="1800" dirty="0"/>
              <a:t>α</a:t>
            </a:r>
            <a:r>
              <a:rPr lang="en-US" sz="1800" dirty="0"/>
              <a:t>) </a:t>
            </a:r>
            <a:r>
              <a:rPr lang="el-GR" sz="1800" dirty="0"/>
              <a:t>Αύξηση προσφοράς δανειακών κεφαλαίων</a:t>
            </a: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584974" y="6391373"/>
            <a:ext cx="2080533" cy="286771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06" y="2813727"/>
            <a:ext cx="5075511" cy="357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1945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841" y="327189"/>
            <a:ext cx="7543800" cy="1295400"/>
          </a:xfrm>
        </p:spPr>
        <p:txBody>
          <a:bodyPr/>
          <a:lstStyle/>
          <a:p>
            <a:r>
              <a:rPr lang="el-GR" altLang="en-US" sz="3300" dirty="0"/>
              <a:t>Επίδραση στα επιτόκια μιας μετατόπισης της συνολικής ζήτησης δανειακών κεφαλαίων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4"/>
          </p:nvPr>
        </p:nvSpPr>
        <p:spPr>
          <a:xfrm>
            <a:off x="474131" y="1924222"/>
            <a:ext cx="5539211" cy="422163"/>
          </a:xfrm>
        </p:spPr>
        <p:txBody>
          <a:bodyPr/>
          <a:lstStyle/>
          <a:p>
            <a:pPr marL="0" indent="0">
              <a:buNone/>
            </a:pPr>
            <a:r>
              <a:rPr lang="en-IN" sz="2000" dirty="0"/>
              <a:t>(</a:t>
            </a:r>
            <a:r>
              <a:rPr lang="el-GR" sz="2000" dirty="0"/>
              <a:t>β</a:t>
            </a:r>
            <a:r>
              <a:rPr lang="en-IN" sz="2000" dirty="0"/>
              <a:t>)</a:t>
            </a:r>
            <a:r>
              <a:rPr lang="el-GR" sz="2000" dirty="0"/>
              <a:t> Αύξηση στην ζήτηση για δανειακά κεφάλαια</a:t>
            </a:r>
            <a:endParaRPr lang="en-IN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3174353" y="6208029"/>
            <a:ext cx="3191939" cy="279031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77" y="2527263"/>
            <a:ext cx="5078141" cy="366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1169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3000" dirty="0"/>
              <a:t>Παράγοντες που επηρεάζουν την προσφορά και την ζήτηση για δανειακά κεφάλαια για ένα χρηματοπιστωτικό μέσο</a:t>
            </a:r>
            <a:r>
              <a:rPr lang="en-US" altLang="en-US" sz="3000" dirty="0"/>
              <a:t> </a:t>
            </a:r>
            <a:r>
              <a:rPr lang="en-US" altLang="en-US" sz="1000" b="0" dirty="0"/>
              <a:t>1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0387"/>
            <a:ext cx="7772400" cy="666147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Πίνακας</a:t>
            </a:r>
            <a:r>
              <a:rPr lang="en-US" sz="2000" b="1" dirty="0"/>
              <a:t>: </a:t>
            </a:r>
            <a:r>
              <a:rPr lang="el-GR" sz="2000" b="1" dirty="0"/>
              <a:t>Παράγοντες που επηρεάζουν την προσφορά και την ζήτηση για δανειακά κεφάλαια για ένα χρηματοπιστωτικό μέσο </a:t>
            </a:r>
            <a:endParaRPr lang="en-US" sz="20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4"/>
            <p:extLst>
              <p:ext uri="{D42A27DB-BD31-4B8C-83A1-F6EECF244321}">
                <p14:modId xmlns:p14="http://schemas.microsoft.com/office/powerpoint/2010/main" val="1018286630"/>
              </p:ext>
            </p:extLst>
          </p:nvPr>
        </p:nvGraphicFramePr>
        <p:xfrm>
          <a:off x="465138" y="2394660"/>
          <a:ext cx="82295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599">
                  <a:extLst>
                    <a:ext uri="{9D8B030D-6E8A-4147-A177-3AD203B41FA5}">
                      <a16:colId xmlns:a16="http://schemas.microsoft.com/office/drawing/2014/main" val="4032973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έρος 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A: </a:t>
                      </a:r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Η προσφορά κεφαλαίων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013006"/>
                  </a:ext>
                </a:extLst>
              </a:tr>
            </a:tbl>
          </a:graphicData>
        </a:graphic>
      </p:graphicFrame>
      <p:graphicFrame>
        <p:nvGraphicFramePr>
          <p:cNvPr id="6" name="Table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576087996"/>
              </p:ext>
            </p:extLst>
          </p:nvPr>
        </p:nvGraphicFramePr>
        <p:xfrm>
          <a:off x="465138" y="2774750"/>
          <a:ext cx="8229600" cy="347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825775096"/>
                    </a:ext>
                  </a:extLst>
                </a:gridCol>
                <a:gridCol w="3459590">
                  <a:extLst>
                    <a:ext uri="{9D8B030D-6E8A-4147-A177-3AD203B41FA5}">
                      <a16:colId xmlns:a16="http://schemas.microsoft.com/office/drawing/2014/main" val="1494872612"/>
                    </a:ext>
                  </a:extLst>
                </a:gridCol>
                <a:gridCol w="2026810">
                  <a:extLst>
                    <a:ext uri="{9D8B030D-6E8A-4147-A177-3AD203B41FA5}">
                      <a16:colId xmlns:a16="http://schemas.microsoft.com/office/drawing/2014/main" val="1584179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αράγοντα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ην προσφορά κεφαλαίω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ο επιτόκιο ισορροπίας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569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τόκιο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κίνηση πάνω στην καμπύλη προσφοράς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366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λούτο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5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Κίνδυνο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2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Βραχυπρόθεσμες ανάγκες δαπανώ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368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Νομισματική επέκταση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848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Οικονομικές συνθήκε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44650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277918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3000" dirty="0"/>
              <a:t>Παράγοντες που επηρεάζουν την προσφορά και την ζήτηση για δανειακά κεφάλαια για ένα χρηματοπιστωτικό μέσο</a:t>
            </a:r>
            <a:endParaRPr lang="en-US" sz="1000" dirty="0"/>
          </a:p>
        </p:txBody>
      </p:sp>
      <p:graphicFrame>
        <p:nvGraphicFramePr>
          <p:cNvPr id="7" name="Table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938458"/>
              </p:ext>
            </p:extLst>
          </p:nvPr>
        </p:nvGraphicFramePr>
        <p:xfrm>
          <a:off x="465139" y="1479802"/>
          <a:ext cx="82295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599">
                  <a:extLst>
                    <a:ext uri="{9D8B030D-6E8A-4147-A177-3AD203B41FA5}">
                      <a16:colId xmlns:a16="http://schemas.microsoft.com/office/drawing/2014/main" val="40329731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έρος 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B: </a:t>
                      </a:r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Η ζήτηση για κεφάλαια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013006"/>
                  </a:ext>
                </a:extLst>
              </a:tr>
            </a:tbl>
          </a:graphicData>
        </a:graphic>
      </p:graphicFrame>
      <p:graphicFrame>
        <p:nvGraphicFramePr>
          <p:cNvPr id="6" name="Table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541631995"/>
              </p:ext>
            </p:extLst>
          </p:nvPr>
        </p:nvGraphicFramePr>
        <p:xfrm>
          <a:off x="465138" y="1850642"/>
          <a:ext cx="8229600" cy="3723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825775096"/>
                    </a:ext>
                  </a:extLst>
                </a:gridCol>
                <a:gridCol w="3408219">
                  <a:extLst>
                    <a:ext uri="{9D8B030D-6E8A-4147-A177-3AD203B41FA5}">
                      <a16:colId xmlns:a16="http://schemas.microsoft.com/office/drawing/2014/main" val="1494872612"/>
                    </a:ext>
                  </a:extLst>
                </a:gridCol>
                <a:gridCol w="2078181">
                  <a:extLst>
                    <a:ext uri="{9D8B030D-6E8A-4147-A177-3AD203B41FA5}">
                      <a16:colId xmlns:a16="http://schemas.microsoft.com/office/drawing/2014/main" val="1584179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αράγοντας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ην ζήτηση κεφαλαίων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ίδραση στο επιτόκιο ισορροπίας</a:t>
                      </a:r>
                      <a:r>
                        <a:rPr lang="en-US" sz="14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*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569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τόκιο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κίνηση πάνω στην καμπύλη ζήτησης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366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Χρησιμότητα περιουσιακού στοιχείου που αποκτήθηκε με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δανειακά </a:t>
                      </a: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κεφάλαια</a:t>
                      </a: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ζήτησης δεξι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5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Περιορισμός των μη τιμολογιακών </a:t>
                      </a:r>
                      <a:r>
                        <a:rPr lang="el-GR" sz="1400" strike="sngStrike" baseline="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συνθηκών</a:t>
                      </a:r>
                      <a:r>
                        <a:rPr lang="el-GR" sz="1400" strike="noStrike" baseline="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l-GR" sz="1400" strike="noStrike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δανειακών όρων (</a:t>
                      </a:r>
                      <a:r>
                        <a:rPr lang="en-US" sz="1400" strike="noStrike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an terms)</a:t>
                      </a:r>
                      <a:r>
                        <a:rPr lang="el-GR" sz="1400" strike="noStrike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π.χ. αύξηση των απαιτήσεων ενεχύρου (</a:t>
                      </a:r>
                      <a:r>
                        <a:rPr lang="en-US" sz="1400" strike="noStrike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llateral requirements)</a:t>
                      </a:r>
                      <a:endParaRPr lang="en-US" sz="1400" strike="noStrike" baseline="0" dirty="0">
                        <a:solidFill>
                          <a:srgbClr val="C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ζήτησης αριστερά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Αρνητική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427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Οικονομικέ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συνθήκες</a:t>
                      </a:r>
                      <a:endParaRPr lang="en-US" sz="1400" b="0" i="0" u="none" strike="noStrike" kern="1200" baseline="0" dirty="0" smtClean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endParaRPr lang="el-GR" sz="1400" b="0" i="0" u="none" strike="noStrike" kern="1200" baseline="0" dirty="0" smtClean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400" b="0" i="0" u="none" strike="noStrike" kern="1200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λούτος</a:t>
                      </a:r>
                      <a:endParaRPr lang="en-US" sz="1400" dirty="0">
                        <a:solidFill>
                          <a:srgbClr val="C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</a:t>
                      </a:r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ζήτησης δεξιά</a:t>
                      </a:r>
                      <a:endParaRPr lang="en-US" sz="1400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1400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0" i="0" u="none" strike="noStrike" kern="1200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ετατόπιση καμπύλης ζήτησης δεξιά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b="0" i="0" u="none" strike="noStrike" kern="1200" baseline="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</a:p>
                    <a:p>
                      <a:endParaRPr lang="el-GR" sz="1400" b="0" i="0" u="none" strike="noStrike" kern="1200" baseline="0" dirty="0" smtClean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400" b="0" i="0" u="none" strike="noStrike" kern="1200" baseline="0" dirty="0" smtClean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Θετική</a:t>
                      </a:r>
                      <a:endParaRPr lang="en-US" sz="1400" dirty="0">
                        <a:solidFill>
                          <a:srgbClr val="C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368200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65138" y="5758675"/>
            <a:ext cx="8229600" cy="791862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/>
              <a:t>*</a:t>
            </a:r>
            <a:r>
              <a:rPr lang="el-GR" sz="1400" dirty="0"/>
              <a:t>Θετική επίδραση στο επιτόκιο ισορροπίας σημαίνει πως καθώς ο παράγοντας σημειώνει αύξηση (μείωση) το επιτόκιο ισορροπίας αυξάνεται (μειώνεται).</a:t>
            </a:r>
            <a:r>
              <a:rPr lang="en-US" sz="1400" dirty="0"/>
              <a:t> </a:t>
            </a:r>
            <a:r>
              <a:rPr lang="el-GR" sz="1400" dirty="0"/>
              <a:t>Αρνητική επίδραση σημαίνει πως καθώς ο παράγοντας σημειώνει αύξηση (μείωση) το επιτόκιο ισορροπίας μειώνεται (αυξάνεται). 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8669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71" y="122238"/>
            <a:ext cx="7737529" cy="1295400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επιτοκίων για μεμονωμένα αξιόγραφα</a:t>
            </a:r>
            <a:r>
              <a:rPr lang="en-US" altLang="en-US" sz="3600" dirty="0"/>
              <a:t> 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3562"/>
            <a:ext cx="8229600" cy="1269629"/>
          </a:xfrm>
        </p:spPr>
        <p:txBody>
          <a:bodyPr/>
          <a:lstStyle/>
          <a:p>
            <a:pPr marL="0" indent="0" algn="ctr">
              <a:spcBef>
                <a:spcPts val="1200"/>
              </a:spcBef>
              <a:buNone/>
            </a:pPr>
            <a:r>
              <a:rPr lang="en-US" altLang="en-US" b="1" i="1" dirty="0"/>
              <a:t>i</a:t>
            </a:r>
            <a:r>
              <a:rPr lang="en-US" altLang="en-US" b="1" i="1" baseline="-25000" dirty="0"/>
              <a:t>j</a:t>
            </a:r>
            <a:r>
              <a:rPr lang="en-US" altLang="en-US" b="1" dirty="0"/>
              <a:t>* = </a:t>
            </a:r>
            <a:r>
              <a:rPr lang="en-US" altLang="en-US" b="1" i="1" dirty="0"/>
              <a:t>f(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, 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, 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L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S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C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, M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i="1" dirty="0"/>
              <a:t>)</a:t>
            </a:r>
          </a:p>
          <a:p>
            <a:pPr marL="0" indent="0">
              <a:spcBef>
                <a:spcPts val="1500"/>
              </a:spcBef>
              <a:buNone/>
            </a:pPr>
            <a:r>
              <a:rPr lang="el-GR" altLang="en-US" b="1" dirty="0"/>
              <a:t>Πληθωρισμός</a:t>
            </a:r>
            <a:r>
              <a:rPr lang="en-US" altLang="en-US" b="1" dirty="0"/>
              <a:t> (</a:t>
            </a:r>
            <a:r>
              <a:rPr lang="en-US" altLang="en-US" b="1" i="1" dirty="0"/>
              <a:t>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389042398"/>
              </p:ext>
            </p:extLst>
          </p:nvPr>
        </p:nvGraphicFramePr>
        <p:xfrm>
          <a:off x="2260600" y="3055637"/>
          <a:ext cx="3498868" cy="97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0600" y="3055637"/>
                        <a:ext cx="3498868" cy="97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4097185"/>
            <a:ext cx="8229600" cy="1007175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l-GR" altLang="en-US" b="1" dirty="0"/>
              <a:t>Πραγματικό επιτόκιο μηδενικού κινδύνου </a:t>
            </a:r>
            <a:r>
              <a:rPr lang="en-US" altLang="en-US" b="1" dirty="0"/>
              <a:t>(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b="1" dirty="0"/>
              <a:t>) </a:t>
            </a:r>
            <a:r>
              <a:rPr lang="el-GR" altLang="en-US" b="1" dirty="0"/>
              <a:t>και το φαινόμενο του</a:t>
            </a:r>
            <a:r>
              <a:rPr lang="en-US" altLang="en-US" b="1" dirty="0"/>
              <a:t> Fisher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474131" y="5218954"/>
            <a:ext cx="8229600" cy="64300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F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dirty="0"/>
              <a:t> = </a:t>
            </a:r>
            <a:r>
              <a:rPr lang="en-US" altLang="en-US" b="1" i="1" dirty="0"/>
              <a:t>i</a:t>
            </a:r>
            <a:r>
              <a:rPr lang="en-US" altLang="en-US" dirty="0"/>
              <a:t> − </a:t>
            </a:r>
            <a:r>
              <a:rPr lang="el-GR" altLang="en-US" b="1" dirty="0"/>
              <a:t>Αναμενόμενος</a:t>
            </a:r>
            <a:r>
              <a:rPr lang="en-US" altLang="en-US" b="1" dirty="0"/>
              <a:t> (</a:t>
            </a:r>
            <a:r>
              <a:rPr lang="en-US" altLang="en-US" b="1" i="1" dirty="0"/>
              <a:t>I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49452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81" y="122237"/>
            <a:ext cx="7721319" cy="1597025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επιτοκίων για μεμονωμένα αξιόγραφα</a:t>
            </a:r>
            <a:r>
              <a:rPr lang="en-US" altLang="en-US" sz="3600" dirty="0"/>
              <a:t> </a:t>
            </a:r>
            <a:endParaRPr lang="en-US" sz="1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Ασφάλιστρο κινδύνου χρεοκοπίας </a:t>
            </a:r>
            <a:r>
              <a:rPr lang="en-US" altLang="en-US" b="1" dirty="0"/>
              <a:t>(</a:t>
            </a:r>
            <a:r>
              <a:rPr lang="en-US" altLang="en-US" b="1" i="1" dirty="0"/>
              <a:t>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  <a:p>
            <a:pPr marL="0" indent="0" eaLnBrk="1" hangingPunct="1">
              <a:buNone/>
            </a:pPr>
            <a:r>
              <a:rPr lang="en-US" altLang="en-US" b="1" i="1" dirty="0"/>
              <a:t>D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i="1" baseline="-25000" dirty="0"/>
              <a:t>j</a:t>
            </a:r>
            <a:r>
              <a:rPr lang="en-US" altLang="en-US" b="1" dirty="0"/>
              <a:t> = </a:t>
            </a:r>
            <a:r>
              <a:rPr lang="en-US" altLang="en-US" b="1" i="1" dirty="0"/>
              <a:t>i</a:t>
            </a:r>
            <a:r>
              <a:rPr lang="en-US" altLang="en-US" b="1" i="1" baseline="-25000" dirty="0"/>
              <a:t>jt</a:t>
            </a:r>
            <a:r>
              <a:rPr lang="en-US" altLang="en-US" b="1" dirty="0"/>
              <a:t> − </a:t>
            </a:r>
            <a:r>
              <a:rPr lang="en-US" altLang="en-US" b="1" i="1" dirty="0"/>
              <a:t>i</a:t>
            </a:r>
            <a:r>
              <a:rPr lang="en-US" altLang="en-US" b="1" i="1" baseline="-25000" dirty="0"/>
              <a:t>T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79681" y="2812162"/>
            <a:ext cx="8229600" cy="1819287"/>
          </a:xfrm>
        </p:spPr>
        <p:txBody>
          <a:bodyPr/>
          <a:lstStyle/>
          <a:p>
            <a:pPr lvl="2" eaLnBrk="1" hangingPunct="1">
              <a:buFont typeface="Wingdings" pitchFamily="2" charset="2"/>
              <a:buNone/>
            </a:pPr>
            <a:r>
              <a:rPr lang="en-US" altLang="en-US" sz="2500" b="1" i="1" dirty="0" err="1"/>
              <a:t>i</a:t>
            </a:r>
            <a:r>
              <a:rPr lang="en-US" altLang="en-US" sz="2500" b="1" i="1" baseline="-25000" dirty="0" err="1"/>
              <a:t>jt</a:t>
            </a:r>
            <a:r>
              <a:rPr lang="en-US" altLang="en-US" sz="2500" i="1" dirty="0"/>
              <a:t> =</a:t>
            </a:r>
            <a:r>
              <a:rPr lang="el-GR" altLang="en-US" sz="2500" i="1" dirty="0"/>
              <a:t>επιτόκιο αξιογράφου που έχει εκδοθεί από μη κυβερνητικό οργανισμό</a:t>
            </a:r>
            <a:r>
              <a:rPr lang="en-US" altLang="en-US" sz="2500" dirty="0"/>
              <a:t> (</a:t>
            </a:r>
            <a:r>
              <a:rPr lang="el-GR" altLang="en-US" sz="2500" dirty="0"/>
              <a:t>εκδότης</a:t>
            </a:r>
            <a:r>
              <a:rPr lang="en-US" altLang="en-US" sz="2500" i="1" dirty="0"/>
              <a:t> </a:t>
            </a:r>
            <a:r>
              <a:rPr lang="en-US" altLang="en-US" sz="2500" b="1" i="1" dirty="0"/>
              <a:t>j</a:t>
            </a:r>
            <a:r>
              <a:rPr lang="en-US" altLang="en-US" sz="2500" i="1" dirty="0"/>
              <a:t>)</a:t>
            </a:r>
            <a:r>
              <a:rPr lang="en-US" altLang="en-US" sz="2500" dirty="0"/>
              <a:t> </a:t>
            </a:r>
            <a:r>
              <a:rPr lang="el-GR" altLang="en-US" sz="2500" dirty="0"/>
              <a:t>διάρκειας </a:t>
            </a:r>
            <a:r>
              <a:rPr lang="en-US" altLang="en-US" sz="2500" dirty="0"/>
              <a:t> </a:t>
            </a:r>
            <a:r>
              <a:rPr lang="en-US" altLang="en-US" sz="2500" b="1" dirty="0"/>
              <a:t>m</a:t>
            </a:r>
            <a:r>
              <a:rPr lang="en-US" altLang="en-US" sz="2500" dirty="0"/>
              <a:t> </a:t>
            </a:r>
            <a:r>
              <a:rPr lang="el-GR" altLang="en-US" sz="2500" dirty="0"/>
              <a:t>τη χρονική στιγμή </a:t>
            </a:r>
            <a:r>
              <a:rPr lang="en-US" altLang="en-US" sz="2500" b="1" i="1" dirty="0"/>
              <a:t>t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en-US" sz="2500" b="1" i="1" dirty="0"/>
              <a:t>i</a:t>
            </a:r>
            <a:r>
              <a:rPr lang="en-US" altLang="en-US" sz="2500" b="1" i="1" baseline="-25000" dirty="0"/>
              <a:t>Tt</a:t>
            </a:r>
            <a:r>
              <a:rPr lang="en-US" altLang="en-US" sz="2500" i="1" dirty="0"/>
              <a:t> = </a:t>
            </a:r>
            <a:r>
              <a:rPr lang="el-GR" altLang="en-US" sz="2500" i="1" dirty="0"/>
              <a:t>επιτόκιο αξιογράφου που έχει εκδοθεί από την κυβέρνηση των ΗΠΑ διάρκειας </a:t>
            </a:r>
            <a:r>
              <a:rPr lang="en-US" altLang="en-US" sz="2500" b="1" dirty="0"/>
              <a:t>m</a:t>
            </a:r>
            <a:r>
              <a:rPr lang="en-US" altLang="en-US" sz="2500" dirty="0"/>
              <a:t> </a:t>
            </a:r>
            <a:r>
              <a:rPr lang="el-GR" altLang="en-US" sz="2500" dirty="0"/>
              <a:t>τη χρονική στιγμή </a:t>
            </a:r>
            <a:r>
              <a:rPr lang="en-US" altLang="en-US" sz="2500" dirty="0"/>
              <a:t> </a:t>
            </a:r>
            <a:r>
              <a:rPr lang="en-US" altLang="en-US" sz="2500" b="1" i="1" dirty="0"/>
              <a:t>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64800" y="4833785"/>
            <a:ext cx="8229600" cy="152968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/>
              <a:t>Κίνδυνος ρευστότητας</a:t>
            </a:r>
            <a:r>
              <a:rPr lang="en-US" altLang="en-US" b="1" dirty="0"/>
              <a:t> (</a:t>
            </a:r>
            <a:r>
              <a:rPr lang="en-US" altLang="en-US" b="1" i="1" dirty="0"/>
              <a:t>L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R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</a:p>
          <a:p>
            <a:pPr marL="0" indent="0" eaLnBrk="1" hangingPunct="1">
              <a:buNone/>
            </a:pPr>
            <a:r>
              <a:rPr lang="el-GR" altLang="en-US" b="1" dirty="0" smtClean="0"/>
              <a:t>Διάρκεια </a:t>
            </a:r>
            <a:r>
              <a:rPr lang="el-GR" altLang="en-US" b="1" dirty="0"/>
              <a:t>μέχρι τη λήξη </a:t>
            </a:r>
            <a:r>
              <a:rPr lang="en-US" altLang="en-US" b="1" dirty="0"/>
              <a:t>(</a:t>
            </a:r>
            <a:r>
              <a:rPr lang="en-US" altLang="en-US" b="1" i="1" dirty="0"/>
              <a:t>M</a:t>
            </a:r>
            <a:r>
              <a:rPr lang="en-US" altLang="en-US" sz="100" b="1" i="1" dirty="0"/>
              <a:t> </a:t>
            </a:r>
            <a:r>
              <a:rPr lang="en-US" altLang="en-US" b="1" i="1" dirty="0"/>
              <a:t>P</a:t>
            </a:r>
            <a:r>
              <a:rPr lang="en-US" altLang="en-US" b="1" dirty="0"/>
              <a:t>)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4467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Διαχρονική εξέλιξη για τα ασφάλιστρα κινδύνου χρεοκοπίας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24083" y="6453472"/>
            <a:ext cx="1905175" cy="270592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>
              <a:hlinkClick r:id="" action="ppaction://noactio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02" y="1477252"/>
            <a:ext cx="6149208" cy="350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209" y="5188169"/>
            <a:ext cx="29813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68783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75" y="122238"/>
            <a:ext cx="7768525" cy="1295400"/>
          </a:xfrm>
        </p:spPr>
        <p:txBody>
          <a:bodyPr/>
          <a:lstStyle/>
          <a:p>
            <a:r>
              <a:rPr lang="el-GR" altLang="en-US" sz="4000" dirty="0"/>
              <a:t>Διαχρονική διάρθρωση επιτοκίων</a:t>
            </a:r>
            <a:r>
              <a:rPr lang="en-US" altLang="en-US" sz="4000" dirty="0"/>
              <a:t>:</a:t>
            </a:r>
            <a:br>
              <a:rPr lang="en-US" altLang="en-US" sz="4000" dirty="0"/>
            </a:br>
            <a:r>
              <a:rPr lang="el-GR" altLang="en-US" sz="4000" dirty="0"/>
              <a:t>η καμπύλη αποδόσεων</a:t>
            </a:r>
            <a:endParaRPr lang="en-US" dirty="0"/>
          </a:p>
        </p:txBody>
      </p:sp>
      <p:pic>
        <p:nvPicPr>
          <p:cNvPr id="9" name="Content Placeholder 8" descr="Graph showing three options for the yield to maturity as a function of time to maturity. Curve (a) is upward sloping, curve (b) is inverted or downward sloping, and curve (c) is a flat horizontal line.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02" y="2025916"/>
            <a:ext cx="5212617" cy="3817937"/>
          </a:xfrm>
        </p:spPr>
      </p:pic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5863161" y="1888594"/>
            <a:ext cx="2925239" cy="168010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α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Ανοδική κλίση</a:t>
            </a:r>
            <a:endParaRPr lang="en-US" altLang="en-US" sz="2400" dirty="0">
              <a:cs typeface="Calibri" panose="020F0502020204030204" pitchFamily="34" charset="0"/>
            </a:endParaRPr>
          </a:p>
          <a:p>
            <a:pPr marL="444500" indent="-44450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β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Αντεστραμμένη ή καθοδική κλίση</a:t>
            </a:r>
            <a:endParaRPr lang="en-US" altLang="en-US" sz="2400" dirty="0"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cs typeface="Calibri" panose="020F0502020204030204" pitchFamily="34" charset="0"/>
              </a:rPr>
              <a:t>(</a:t>
            </a:r>
            <a:r>
              <a:rPr lang="el-GR" altLang="en-US" sz="2400" dirty="0">
                <a:cs typeface="Calibri" panose="020F0502020204030204" pitchFamily="34" charset="0"/>
              </a:rPr>
              <a:t>γ</a:t>
            </a:r>
            <a:r>
              <a:rPr lang="en-US" altLang="en-US" sz="2400" dirty="0">
                <a:cs typeface="Calibri" panose="020F0502020204030204" pitchFamily="34" charset="0"/>
              </a:rPr>
              <a:t>) </a:t>
            </a:r>
            <a:r>
              <a:rPr lang="el-GR" altLang="en-US" sz="2400" dirty="0">
                <a:cs typeface="Calibri" panose="020F0502020204030204" pitchFamily="34" charset="0"/>
              </a:rPr>
              <a:t>Επίπεδη</a:t>
            </a:r>
            <a:endParaRPr lang="en-IN" sz="2400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64766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3356"/>
            <a:ext cx="7543800" cy="732341"/>
          </a:xfrm>
        </p:spPr>
        <p:txBody>
          <a:bodyPr anchor="ctr"/>
          <a:lstStyle/>
          <a:p>
            <a:r>
              <a:rPr lang="el-GR" altLang="en-US" sz="4000" dirty="0"/>
              <a:t>Βασικές αρχές επιτοκίων</a:t>
            </a:r>
            <a:endParaRPr lang="en-US" altLang="en-US" sz="4000" dirty="0"/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2972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ct val="100000"/>
              <a:buNone/>
            </a:pPr>
            <a:r>
              <a:rPr lang="el-GR" altLang="en-US" sz="2800" b="1" dirty="0"/>
              <a:t>Ονομαστικά επιτόκια</a:t>
            </a:r>
            <a:r>
              <a:rPr lang="en-US" altLang="en-US" sz="2800" b="1" dirty="0"/>
              <a:t>: </a:t>
            </a:r>
            <a:r>
              <a:rPr lang="el-GR" altLang="en-US" sz="2800" b="1" dirty="0"/>
              <a:t>τα επιτόκια που παρατηρούνται ουσιαστικά στις αγορές</a:t>
            </a:r>
            <a:r>
              <a:rPr lang="en-US" altLang="en-US" sz="2800" b="1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dirty="0"/>
              <a:t>Χρησιμοποιούνται για τον υπολογισμό της παρούσας αξίας και των τιμών των αξιογράφων</a:t>
            </a:r>
            <a:r>
              <a:rPr lang="en-US" altLang="en-US" dirty="0"/>
              <a:t>.</a:t>
            </a:r>
          </a:p>
          <a:p>
            <a:pPr marL="291600" lvl="1" indent="-291600" eaLnBrk="1" hangingPunct="1">
              <a:buSzPct val="100000"/>
            </a:pPr>
            <a:r>
              <a:rPr lang="el-GR" altLang="en-US" dirty="0"/>
              <a:t>Δυο συστατικά</a:t>
            </a:r>
            <a:r>
              <a:rPr lang="en-US" altLang="en-US" dirty="0"/>
              <a:t>:</a:t>
            </a:r>
          </a:p>
          <a:p>
            <a:pPr marL="626400" lvl="2" indent="-320400" eaLnBrk="1" hangingPunct="1">
              <a:buSzPct val="80000"/>
            </a:pPr>
            <a:r>
              <a:rPr lang="el-GR" altLang="en-US" sz="2500" dirty="0"/>
              <a:t>Κόστος ευκαιρίας</a:t>
            </a:r>
            <a:r>
              <a:rPr lang="en-US" altLang="en-US" sz="2500" dirty="0"/>
              <a:t>.</a:t>
            </a:r>
          </a:p>
          <a:p>
            <a:pPr marL="626400" lvl="2" indent="-320400" eaLnBrk="1" hangingPunct="1">
              <a:buSzPct val="80000"/>
            </a:pPr>
            <a:r>
              <a:rPr lang="el-GR" altLang="en-US" sz="2500" dirty="0"/>
              <a:t>Προσαρμογές για τα μεμονωμένα χαρακτηριστικά κάθε αξιογράφου</a:t>
            </a:r>
            <a:r>
              <a:rPr lang="en-US" altLang="en-US" sz="2500" dirty="0"/>
              <a:t>.</a:t>
            </a:r>
            <a:endParaRPr lang="en-US" altLang="en-US" sz="2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34" y="511614"/>
            <a:ext cx="7768525" cy="738999"/>
          </a:xfrm>
        </p:spPr>
        <p:txBody>
          <a:bodyPr/>
          <a:lstStyle/>
          <a:p>
            <a:r>
              <a:rPr lang="el-GR" altLang="en-US" sz="4000" dirty="0" smtClean="0"/>
              <a:t>Η καμπύλη αποδόσεων του Ελληνικού Δημοσίου στις 4/4/2024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6" y="1951811"/>
            <a:ext cx="5487170" cy="450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3051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62" y="1719365"/>
            <a:ext cx="5344938" cy="426401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211208" y="980366"/>
            <a:ext cx="7768525" cy="73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 smtClean="0"/>
              <a:t>Η καμπύλη αποδόσεων του Ελληνικού Δημοσίου κατά την περίοδο της κρίσης του 2015</a:t>
            </a:r>
            <a:endParaRPr lang="en-US" sz="3600" kern="0" dirty="0"/>
          </a:p>
        </p:txBody>
      </p:sp>
    </p:spTree>
    <p:extLst>
      <p:ext uri="{BB962C8B-B14F-4D97-AF65-F5344CB8AC3E}">
        <p14:creationId xmlns:p14="http://schemas.microsoft.com/office/powerpoint/2010/main" val="2666672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00934" y="579674"/>
            <a:ext cx="7768525" cy="73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 smtClean="0"/>
              <a:t>Η πιστοληπτική αξιολόγηση του Ελληνικού Δημοσίου</a:t>
            </a:r>
            <a:endParaRPr lang="en-US" sz="3600" kern="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53118"/>
              </p:ext>
            </p:extLst>
          </p:nvPr>
        </p:nvGraphicFramePr>
        <p:xfrm>
          <a:off x="685686" y="1318674"/>
          <a:ext cx="3290412" cy="4972900"/>
        </p:xfrm>
        <a:graphic>
          <a:graphicData uri="http://schemas.openxmlformats.org/drawingml/2006/table">
            <a:tbl>
              <a:tblPr/>
              <a:tblGrid>
                <a:gridCol w="635962">
                  <a:extLst>
                    <a:ext uri="{9D8B030D-6E8A-4147-A177-3AD203B41FA5}">
                      <a16:colId xmlns:a16="http://schemas.microsoft.com/office/drawing/2014/main" val="3996801243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3614043064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3368217516"/>
                    </a:ext>
                  </a:extLst>
                </a:gridCol>
                <a:gridCol w="635962">
                  <a:extLst>
                    <a:ext uri="{9D8B030D-6E8A-4147-A177-3AD203B41FA5}">
                      <a16:colId xmlns:a16="http://schemas.microsoft.com/office/drawing/2014/main" val="1904941284"/>
                    </a:ext>
                  </a:extLst>
                </a:gridCol>
                <a:gridCol w="746564">
                  <a:extLst>
                    <a:ext uri="{9D8B030D-6E8A-4147-A177-3AD203B41FA5}">
                      <a16:colId xmlns:a16="http://schemas.microsoft.com/office/drawing/2014/main" val="2173279322"/>
                    </a:ext>
                  </a:extLst>
                </a:gridCol>
              </a:tblGrid>
              <a:tr h="198916">
                <a:tc>
                  <a:txBody>
                    <a:bodyPr/>
                    <a:lstStyle/>
                    <a:p>
                      <a:pPr algn="l" fontAlgn="b"/>
                      <a:endParaRPr lang="el-GR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effectLst/>
                          <a:latin typeface="Arial" panose="020B0604020202020204" pitchFamily="34" charset="0"/>
                        </a:rPr>
                        <a:t>S&amp;P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ody'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itc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BR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973824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609535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308891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4499680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6247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8641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163875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65542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8134094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885960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96108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121251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3660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NUL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6256168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8072336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4468259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5845682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aa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CCC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53483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928618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523793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469583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0644597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+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 (hig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8441025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5152391"/>
                  </a:ext>
                </a:extLst>
              </a:tr>
              <a:tr h="19891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a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effectLst/>
                          <a:latin typeface="Arial" panose="020B0604020202020204" pitchFamily="34" charset="0"/>
                        </a:rPr>
                        <a:t>BBB-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BBB (low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0719179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397" y="1725031"/>
            <a:ext cx="3950550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126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37240" y="682416"/>
            <a:ext cx="7768525" cy="69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l-GR" altLang="en-US" sz="3600" kern="0" dirty="0" smtClean="0"/>
              <a:t>Αποδόσεις κρατικών ομολόγων</a:t>
            </a:r>
            <a:endParaRPr lang="en-US" sz="3600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564" y="1952090"/>
            <a:ext cx="6724269" cy="361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641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208" y="265035"/>
            <a:ext cx="7768525" cy="738999"/>
          </a:xfrm>
        </p:spPr>
        <p:txBody>
          <a:bodyPr/>
          <a:lstStyle/>
          <a:p>
            <a:r>
              <a:rPr lang="el-GR" altLang="en-US" sz="4000" dirty="0" smtClean="0"/>
              <a:t>Η καμπύλη αποδόσεων των ΗΠΑ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958" y="1536657"/>
            <a:ext cx="6569027" cy="494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641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208" y="265035"/>
            <a:ext cx="7768525" cy="738999"/>
          </a:xfrm>
        </p:spPr>
        <p:txBody>
          <a:bodyPr/>
          <a:lstStyle/>
          <a:p>
            <a:r>
              <a:rPr lang="el-GR" altLang="en-US" sz="4000" dirty="0" smtClean="0"/>
              <a:t>Η καμπύλη αποδόσεων των </a:t>
            </a:r>
            <a:r>
              <a:rPr lang="en-US" altLang="en-US" sz="4000" dirty="0" smtClean="0"/>
              <a:t>G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07" y="1159923"/>
            <a:ext cx="7108620" cy="537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18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210" y="605277"/>
            <a:ext cx="7768525" cy="738999"/>
          </a:xfrm>
        </p:spPr>
        <p:txBody>
          <a:bodyPr/>
          <a:lstStyle/>
          <a:p>
            <a:r>
              <a:rPr lang="el-GR" altLang="en-US" sz="4000" dirty="0" smtClean="0"/>
              <a:t>Η κλίση της καμπύλης αποδόσεων των ΗΠΑ (10-ετία – 2-ετία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572931" y="6452131"/>
            <a:ext cx="2396069" cy="266169"/>
          </a:xfrm>
        </p:spPr>
        <p:txBody>
          <a:bodyPr/>
          <a:lstStyle/>
          <a:p>
            <a:pPr marL="0" indent="0" algn="ctr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47" y="1344276"/>
            <a:ext cx="6881853" cy="5181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9075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Αμερόληπτων Προσδοκιώ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322517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Τα μακροχρόνια επιτόκια της τρέχουσας περιόδου</a:t>
            </a:r>
            <a:r>
              <a:rPr lang="en-US" altLang="en-US" sz="2600" b="1" dirty="0"/>
              <a:t> (</a:t>
            </a:r>
            <a:r>
              <a:rPr lang="en-US" altLang="en-US" sz="2600" b="1" i="1" baseline="-25000" dirty="0"/>
              <a:t>1</a:t>
            </a:r>
            <a:r>
              <a:rPr lang="en-US" altLang="en-US" sz="2600" b="1" i="1" dirty="0"/>
              <a:t>R</a:t>
            </a:r>
            <a:r>
              <a:rPr lang="en-US" altLang="en-US" sz="2600" b="1" i="1" baseline="-25000" dirty="0"/>
              <a:t>N</a:t>
            </a:r>
            <a:r>
              <a:rPr lang="en-US" altLang="en-US" sz="2600" b="1" dirty="0"/>
              <a:t>) </a:t>
            </a:r>
            <a:r>
              <a:rPr lang="el-GR" altLang="en-US" sz="2600" b="1" dirty="0"/>
              <a:t>είναι ο γεωμετρικός μέσος των τρεχόντων και μελλοντικών αναμενόμενων βραχυχρόνιων επιτοκίων</a:t>
            </a:r>
            <a:r>
              <a:rPr lang="en-US" altLang="en-US" sz="2600" b="1" dirty="0"/>
              <a:t>, </a:t>
            </a:r>
            <a:r>
              <a:rPr lang="en-US" altLang="en-US" sz="2600" b="1" i="1" dirty="0"/>
              <a:t>E(</a:t>
            </a:r>
            <a:r>
              <a:rPr lang="en-US" altLang="en-US" sz="2600" b="1" i="1" baseline="-25000" dirty="0"/>
              <a:t>N</a:t>
            </a:r>
            <a:r>
              <a:rPr lang="en-US" altLang="en-US" sz="2600" b="1" i="1" dirty="0"/>
              <a:t>r</a:t>
            </a:r>
            <a:r>
              <a:rPr lang="en-US" altLang="en-US" sz="2600" b="1" i="1" baseline="-25000" dirty="0"/>
              <a:t>1</a:t>
            </a:r>
            <a:r>
              <a:rPr lang="en-US" altLang="en-US" sz="2600" b="1" i="1" dirty="0"/>
              <a:t>)</a:t>
            </a:r>
            <a:r>
              <a:rPr lang="en-US" altLang="en-US" sz="2600" b="1" dirty="0"/>
              <a:t>.</a:t>
            </a:r>
            <a:endParaRPr lang="en-US" sz="2600" dirty="0"/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927683925"/>
              </p:ext>
            </p:extLst>
          </p:nvPr>
        </p:nvGraphicFramePr>
        <p:xfrm>
          <a:off x="1122363" y="3162300"/>
          <a:ext cx="5816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2590560" imgH="330120" progId="Equation.DSMT4">
                  <p:embed/>
                </p:oleObj>
              </mc:Choice>
              <mc:Fallback>
                <p:oleObj name="Equation" r:id="rId4" imgW="2590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363" y="3162300"/>
                        <a:ext cx="58166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1" y="4334102"/>
            <a:ext cx="8358026" cy="1878275"/>
          </a:xfrm>
        </p:spPr>
        <p:txBody>
          <a:bodyPr/>
          <a:lstStyle/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N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 smtClean="0"/>
              <a:t>τρέχον μακροχρόνιο επιτόκιο</a:t>
            </a:r>
            <a:r>
              <a:rPr lang="en-US" altLang="en-US" sz="2200" dirty="0" smtClean="0"/>
              <a:t> </a:t>
            </a:r>
            <a:r>
              <a:rPr lang="en-US" altLang="en-US" sz="2200" b="1" i="1" dirty="0"/>
              <a:t>N</a:t>
            </a:r>
            <a:r>
              <a:rPr lang="en-US" altLang="en-US" sz="2200" dirty="0"/>
              <a:t>-</a:t>
            </a:r>
            <a:r>
              <a:rPr lang="el-GR" altLang="en-US" sz="2200" dirty="0"/>
              <a:t>περιόδων που ισχύει σήμερα</a:t>
            </a:r>
            <a:endParaRPr lang="en-US" altLang="en-US" sz="2200" dirty="0"/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dirty="0"/>
              <a:t>N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χρόνος μέχρι την λήξη</a:t>
            </a:r>
            <a:r>
              <a:rPr lang="en-US" altLang="en-US" sz="2200" dirty="0"/>
              <a:t>, </a:t>
            </a:r>
            <a:r>
              <a:rPr lang="en-US" altLang="en-US" sz="2200" b="1" i="1" dirty="0"/>
              <a:t>N</a:t>
            </a:r>
            <a:r>
              <a:rPr lang="en-US" altLang="en-US" sz="2200" dirty="0"/>
              <a:t> = 1, 2, …, 4, …</a:t>
            </a:r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1</a:t>
            </a:r>
            <a:r>
              <a:rPr lang="en-US" altLang="en-US" sz="2200" b="1" baseline="-25000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τρέχον επιτόκιο 1-έτους που ισχύει σήμερα </a:t>
            </a:r>
          </a:p>
          <a:p>
            <a:pPr marL="0" lvl="1" indent="0" eaLnBrk="1" hangingPunct="1">
              <a:buFont typeface="Wingdings" pitchFamily="2" charset="2"/>
              <a:buNone/>
            </a:pPr>
            <a:r>
              <a:rPr lang="en-US" altLang="en-US" sz="2200" b="1" i="1" dirty="0"/>
              <a:t>E(</a:t>
            </a:r>
            <a:r>
              <a:rPr lang="en-US" altLang="en-US" sz="2200" b="1" i="1" baseline="-25000" dirty="0"/>
              <a:t>i</a:t>
            </a:r>
            <a:r>
              <a:rPr lang="en-US" altLang="en-US" sz="2200" b="1" i="1" dirty="0"/>
              <a:t>r</a:t>
            </a:r>
            <a:r>
              <a:rPr lang="en-US" altLang="en-US" sz="2200" b="1" i="1" baseline="-25000" dirty="0"/>
              <a:t>1</a:t>
            </a:r>
            <a:r>
              <a:rPr lang="en-US" altLang="en-US" sz="2200" b="1" i="1" dirty="0"/>
              <a:t>)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αναμενόμενο επιτόκιο διάρκειας 1 έτους για τα </a:t>
            </a:r>
            <a:r>
              <a:rPr lang="el-GR" altLang="en-US" sz="2200" dirty="0" smtClean="0"/>
              <a:t>έτη</a:t>
            </a:r>
            <a:r>
              <a:rPr lang="en-US" altLang="en-US" sz="2200" dirty="0" smtClean="0"/>
              <a:t> </a:t>
            </a:r>
            <a:r>
              <a:rPr lang="en-US" altLang="en-US" sz="2200" b="1" i="1" dirty="0"/>
              <a:t>i</a:t>
            </a:r>
            <a:r>
              <a:rPr lang="en-US" altLang="en-US" sz="2200" dirty="0"/>
              <a:t> = </a:t>
            </a:r>
            <a:r>
              <a:rPr lang="el-GR" altLang="en-US" sz="2200" dirty="0" smtClean="0"/>
              <a:t>2</a:t>
            </a:r>
            <a:r>
              <a:rPr lang="en-US" altLang="en-US" sz="2200" dirty="0" smtClean="0"/>
              <a:t> </a:t>
            </a:r>
            <a:r>
              <a:rPr lang="el-GR" altLang="en-US" sz="2200" dirty="0"/>
              <a:t>έως</a:t>
            </a:r>
            <a:r>
              <a:rPr lang="en-US" altLang="en-US" sz="2200" dirty="0"/>
              <a:t> </a:t>
            </a:r>
            <a:r>
              <a:rPr lang="en-US" altLang="en-US" sz="2200" b="1" i="1" dirty="0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07985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05" y="233915"/>
            <a:ext cx="7830879" cy="630829"/>
          </a:xfrm>
        </p:spPr>
        <p:txBody>
          <a:bodyPr/>
          <a:lstStyle/>
          <a:p>
            <a:r>
              <a:rPr lang="el-GR" altLang="en-US" sz="4000" dirty="0"/>
              <a:t>Θεωρία Αμερόληπτων Προσδοκι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687" y="975732"/>
            <a:ext cx="6622456" cy="34793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1070" y="4127588"/>
            <a:ext cx="3867690" cy="244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694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Ασφαλίστρου </a:t>
            </a:r>
            <a:r>
              <a:rPr lang="el-GR" altLang="en-US" sz="4000" dirty="0" smtClean="0"/>
              <a:t>Ρευστότητας (</a:t>
            </a:r>
            <a:r>
              <a:rPr lang="en-US" altLang="en-US" sz="4000" dirty="0" smtClean="0"/>
              <a:t>Term premiu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397162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400" b="1" dirty="0"/>
              <a:t>Τα μακροχρόνια επιτόκια είναι γεωμετρικός μέσος  των τρεχόντων και αναμενόμενων μελλοντικών βραχυχρόνιων επιτοκίων συν ασφάλιστρα κινδύνου ρευστότητας τα οποία αυξάνουν ανάλογα την διάρκεια μέχρι την λήξη.</a:t>
            </a:r>
          </a:p>
          <a:p>
            <a:pPr marL="0" indent="0">
              <a:buNone/>
            </a:pPr>
            <a:endParaRPr lang="en-US" sz="2600" dirty="0"/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853685279"/>
              </p:ext>
            </p:extLst>
          </p:nvPr>
        </p:nvGraphicFramePr>
        <p:xfrm>
          <a:off x="822325" y="3121025"/>
          <a:ext cx="64833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3" imgW="3111480" imgH="330120" progId="Equation.DSMT4">
                  <p:embed/>
                </p:oleObj>
              </mc:Choice>
              <mc:Fallback>
                <p:oleObj name="Equation" r:id="rId3" imgW="3111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325" y="3121025"/>
                        <a:ext cx="648335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74131" y="4189445"/>
            <a:ext cx="7930130" cy="961053"/>
          </a:xfrm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en-US" sz="2200" b="1" i="1" dirty="0"/>
              <a:t>L</a:t>
            </a:r>
            <a:r>
              <a:rPr lang="en-US" altLang="en-US" sz="2200" b="1" i="1" baseline="-25000" dirty="0"/>
              <a:t>t</a:t>
            </a:r>
            <a:r>
              <a:rPr lang="en-US" altLang="en-US" sz="2200" b="1" dirty="0"/>
              <a:t> </a:t>
            </a:r>
            <a:r>
              <a:rPr lang="en-US" altLang="en-US" sz="2200" dirty="0"/>
              <a:t>= </a:t>
            </a:r>
            <a:r>
              <a:rPr lang="el-GR" altLang="en-US" sz="2200" dirty="0"/>
              <a:t>ασφάλιστρο ρευστότητας για την περίοδο</a:t>
            </a:r>
            <a:r>
              <a:rPr lang="en-US" altLang="en-US" sz="2200" b="1" dirty="0"/>
              <a:t> </a:t>
            </a:r>
            <a:r>
              <a:rPr lang="en-US" altLang="en-US" sz="2200" b="1" i="1" dirty="0"/>
              <a:t>t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b="1" i="1" dirty="0"/>
              <a:t>L</a:t>
            </a:r>
            <a:r>
              <a:rPr lang="en-US" altLang="en-US" sz="2200" b="1" i="1" baseline="-25000" dirty="0"/>
              <a:t>2</a:t>
            </a:r>
            <a:r>
              <a:rPr lang="en-US" altLang="en-US" sz="2200" b="1" i="1" dirty="0"/>
              <a:t> &lt; L</a:t>
            </a:r>
            <a:r>
              <a:rPr lang="en-US" altLang="en-US" sz="2200" b="1" i="1" baseline="-25000" dirty="0"/>
              <a:t>3</a:t>
            </a:r>
            <a:r>
              <a:rPr lang="en-US" altLang="en-US" sz="2200" b="1" i="1" dirty="0"/>
              <a:t> &lt; …</a:t>
            </a:r>
            <a:r>
              <a:rPr lang="en-US" altLang="en-US" sz="2200" b="1" i="1" dirty="0" smtClean="0"/>
              <a:t>L</a:t>
            </a:r>
            <a:r>
              <a:rPr lang="en-US" altLang="en-US" sz="2200" b="1" i="1" baseline="-25000" dirty="0" smtClean="0"/>
              <a:t>N</a:t>
            </a:r>
            <a:endParaRPr lang="el-GR" altLang="en-US" sz="2200" b="1" i="1" baseline="-25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To </a:t>
            </a:r>
            <a:r>
              <a:rPr lang="el-GR" sz="2400" dirty="0" smtClean="0"/>
              <a:t>ασφάλιστρο ρευστότητας οφείλεται στην αβεβαιότητα για τη μελλοντική πορεία των βραχυχρόνιων επιτοκίων (νομισματική πολιτική). Η αβεβαιότητα αυτή αυξάνεται όσο μεγαλύτερη είναι η διάρκεια του τίτλου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7601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αγματικά επιτόκια μηδενικού κινδύν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932237"/>
          </a:xfrm>
        </p:spPr>
        <p:txBody>
          <a:bodyPr/>
          <a:lstStyle/>
          <a:p>
            <a:pPr marL="0" indent="0">
              <a:buNone/>
            </a:pPr>
            <a:r>
              <a:rPr lang="el-GR" altLang="en-US" b="1" dirty="0"/>
              <a:t>Επιπρόσθετη απαιτούμενη αγοραστική δύναμη προκειμένου να θυσιάσουμε τρέχουσα κατανάλωση</a:t>
            </a:r>
            <a:r>
              <a:rPr lang="en-US" altLang="en-US" b="1" dirty="0"/>
              <a:t>.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l-GR" altLang="en-US" dirty="0"/>
              <a:t>Σε ποιούς παράγοντες οφείλονται οι διαφορές μεταξύ ονομαστικών και πραγματικών επιτοκίων; 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l-GR" altLang="en-US" dirty="0"/>
              <a:t>Εάν κάποιος επιθυμεί μια πραγματική απόδοση 3% και οι τιμές αναμένεται να αυξηθούν κατά 2% τι επιτόκιο πρέπει να ζητήσει;</a:t>
            </a:r>
          </a:p>
          <a:p>
            <a:pPr marL="292608" lvl="1" indent="-292608" eaLnBrk="1" hangingPunct="1">
              <a:spcBef>
                <a:spcPts val="1000"/>
              </a:spcBef>
              <a:buSzPct val="100000"/>
              <a:defRPr/>
            </a:pPr>
            <a:r>
              <a:rPr lang="en-US" altLang="en-US" dirty="0"/>
              <a:t>O Irving Fisher </a:t>
            </a:r>
            <a:r>
              <a:rPr lang="el-GR" altLang="en-US" dirty="0"/>
              <a:t>πρώτος διατύπωσε την θεωρία ότι τα επιτόκια περιέχουν μια αποζημίωση για τον αναμενόμενο πληθωρισμό. </a:t>
            </a:r>
            <a:endParaRPr lang="en-US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3038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753" y="122238"/>
            <a:ext cx="7820247" cy="717734"/>
          </a:xfrm>
        </p:spPr>
        <p:txBody>
          <a:bodyPr/>
          <a:lstStyle/>
          <a:p>
            <a:r>
              <a:rPr lang="el-GR" altLang="en-US" sz="4000" dirty="0"/>
              <a:t>Θεωρία Ασφαλίστρου Ρευστότητα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58" y="919378"/>
            <a:ext cx="8639832" cy="33230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58" y="4146962"/>
            <a:ext cx="8222131" cy="210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9640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476852"/>
          </a:xfrm>
        </p:spPr>
        <p:txBody>
          <a:bodyPr/>
          <a:lstStyle/>
          <a:p>
            <a:r>
              <a:rPr lang="en-US" altLang="en-US" sz="4000" dirty="0"/>
              <a:t>U</a:t>
            </a:r>
            <a:r>
              <a:rPr lang="en-US" altLang="en-US" sz="100" dirty="0"/>
              <a:t> </a:t>
            </a:r>
            <a:r>
              <a:rPr lang="en-US" altLang="en-US" sz="4000" dirty="0"/>
              <a:t>E</a:t>
            </a:r>
            <a:r>
              <a:rPr lang="en-US" altLang="en-US" sz="100" dirty="0"/>
              <a:t> </a:t>
            </a:r>
            <a:r>
              <a:rPr lang="en-US" altLang="en-US" sz="4000" dirty="0"/>
              <a:t>T vs. L</a:t>
            </a:r>
            <a:r>
              <a:rPr lang="en-US" altLang="en-US" sz="100" dirty="0"/>
              <a:t> </a:t>
            </a:r>
            <a:r>
              <a:rPr lang="en-US" altLang="en-US" sz="4000" dirty="0"/>
              <a:t>P</a:t>
            </a:r>
            <a:r>
              <a:rPr lang="en-US" altLang="en-US" sz="100" dirty="0"/>
              <a:t> </a:t>
            </a:r>
            <a:r>
              <a:rPr lang="en-US" altLang="en-US" sz="4000" dirty="0"/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5" y="662974"/>
            <a:ext cx="7416800" cy="642937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Διάγραμμα</a:t>
            </a:r>
            <a:r>
              <a:rPr lang="en-US" sz="2000" b="1" dirty="0"/>
              <a:t> 2–9 </a:t>
            </a:r>
            <a:r>
              <a:rPr lang="el-GR" sz="2000" b="1" dirty="0"/>
              <a:t>Καμπύλη αποδόσεων σύμφωνα με την θεωρία αμερόληπτων προσδοκιών </a:t>
            </a:r>
            <a:r>
              <a:rPr lang="en-US" sz="2000" b="1" dirty="0"/>
              <a:t>(U</a:t>
            </a:r>
            <a:r>
              <a:rPr lang="en-US" sz="100" b="1" dirty="0"/>
              <a:t> </a:t>
            </a:r>
            <a:r>
              <a:rPr lang="en-US" sz="2000" b="1" dirty="0"/>
              <a:t>E</a:t>
            </a:r>
            <a:r>
              <a:rPr lang="en-US" sz="100" b="1" dirty="0"/>
              <a:t> </a:t>
            </a:r>
            <a:r>
              <a:rPr lang="en-US" sz="2000" b="1" dirty="0"/>
              <a:t>T) </a:t>
            </a:r>
            <a:r>
              <a:rPr lang="el-GR" sz="2000" b="1" dirty="0"/>
              <a:t>έναντι της θεωρίας ασφαλίστρου ρευστότητας (</a:t>
            </a:r>
            <a:r>
              <a:rPr lang="en-US" sz="2000" b="1" dirty="0"/>
              <a:t>L</a:t>
            </a:r>
            <a:r>
              <a:rPr lang="en-US" sz="100" b="1" dirty="0"/>
              <a:t> </a:t>
            </a:r>
            <a:r>
              <a:rPr lang="en-US" sz="2000" b="1" dirty="0"/>
              <a:t>P</a:t>
            </a:r>
            <a:r>
              <a:rPr lang="en-US" sz="100" b="1" dirty="0"/>
              <a:t> </a:t>
            </a:r>
            <a:r>
              <a:rPr lang="en-US" sz="2000" b="1" dirty="0"/>
              <a:t>T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840654" y="6447976"/>
            <a:ext cx="1970489" cy="285621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>
              <a:hlinkClick r:id="" action="ppaction://noactio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1</a:t>
            </a:fld>
            <a:endParaRPr lang="en-US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357" y="1521572"/>
            <a:ext cx="5407574" cy="493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51801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Κατακερματισμένων Αγορώ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561864"/>
          </a:xfrm>
        </p:spPr>
        <p:txBody>
          <a:bodyPr/>
          <a:lstStyle/>
          <a:p>
            <a:pPr marL="0" indent="0" eaLnBrk="1" hangingPunct="1">
              <a:spcAft>
                <a:spcPts val="1200"/>
              </a:spcAft>
              <a:buNone/>
            </a:pPr>
            <a:r>
              <a:rPr lang="el-GR" altLang="en-US" sz="2600" b="1" dirty="0"/>
              <a:t>Οι μεμονωμένοι επενδυτές και τα ΧΙ έχουν συγκεκριμένες προτιμήσεις σχετικά με την </a:t>
            </a:r>
            <a:r>
              <a:rPr lang="el-GR" altLang="en-US" sz="2600" b="1" dirty="0" err="1"/>
              <a:t>ληκτότητα</a:t>
            </a:r>
            <a:r>
              <a:rPr lang="el-GR" altLang="en-US" sz="2600" b="1" dirty="0"/>
              <a:t> των χρηματοπιστωτικών μέσων. </a:t>
            </a:r>
          </a:p>
          <a:p>
            <a:pPr marL="0" indent="0" eaLnBrk="1" hangingPunct="1">
              <a:spcAft>
                <a:spcPts val="1200"/>
              </a:spcAft>
              <a:buNone/>
            </a:pPr>
            <a:r>
              <a:rPr lang="el-GR" altLang="en-US" sz="2600" b="1" dirty="0"/>
              <a:t>Τα επιτόκια διαμορφώνονται από συγκεκριμένες συνθήκες προσφοράς και ζήτησης για συγκεκριμένες </a:t>
            </a:r>
            <a:r>
              <a:rPr lang="el-GR" altLang="en-US" sz="2600" b="1" dirty="0" err="1"/>
              <a:t>ληκτότητες</a:t>
            </a:r>
            <a:r>
              <a:rPr lang="en-US" altLang="en-US" sz="2600" b="1" dirty="0"/>
              <a:t>.</a:t>
            </a:r>
          </a:p>
          <a:p>
            <a:pPr marL="0" indent="0" eaLnBrk="1" hangingPunct="1">
              <a:buNone/>
            </a:pPr>
            <a:r>
              <a:rPr lang="el-GR" altLang="en-US" sz="2600" b="1" dirty="0"/>
              <a:t>Οι αποταμιευτές και οι δανειζόμενοι αποκλίνουν από τις προτιμήσεις τους αναφορικά με την </a:t>
            </a:r>
            <a:r>
              <a:rPr lang="el-GR" altLang="en-US" sz="2600" b="1" dirty="0" err="1"/>
              <a:t>ληκτότητα</a:t>
            </a:r>
            <a:r>
              <a:rPr lang="el-GR" altLang="en-US" sz="2600" b="1" dirty="0"/>
              <a:t> του μέσου μόνο εάν αποζημιωθούν επαρκώς. </a:t>
            </a:r>
            <a:endParaRPr lang="en-US" altLang="en-US" sz="2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16377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Κατακερματισμένων Αγορ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962" y="1417638"/>
            <a:ext cx="6940450" cy="528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1667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378" y="561120"/>
            <a:ext cx="7543800" cy="781529"/>
          </a:xfrm>
        </p:spPr>
        <p:txBody>
          <a:bodyPr/>
          <a:lstStyle/>
          <a:p>
            <a:r>
              <a:rPr lang="el-GR" sz="4000" dirty="0"/>
              <a:t>Τεκμαρτά προθεσμιακά </a:t>
            </a:r>
            <a:r>
              <a:rPr lang="el-GR" sz="4000" dirty="0" smtClean="0"/>
              <a:t>επιτόκια (</a:t>
            </a:r>
            <a:r>
              <a:rPr lang="en-US" sz="4000" dirty="0" smtClean="0"/>
              <a:t>forward r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26" y="1556253"/>
            <a:ext cx="8387499" cy="28243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26" y="4594218"/>
            <a:ext cx="7453423" cy="1440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5022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Τεκμαρτά προθεσμιακά επιτόκι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214361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600" b="1" dirty="0"/>
              <a:t>Το προθεσμιακό επιτόκιο </a:t>
            </a:r>
            <a:r>
              <a:rPr lang="en-US" altLang="en-US" sz="2600" b="1" dirty="0"/>
              <a:t>(</a:t>
            </a:r>
            <a:r>
              <a:rPr lang="en-US" altLang="en-US" sz="2600" b="1" i="1" dirty="0"/>
              <a:t>f</a:t>
            </a:r>
            <a:r>
              <a:rPr lang="en-US" altLang="en-US" sz="2600" b="1" dirty="0"/>
              <a:t>) </a:t>
            </a:r>
            <a:r>
              <a:rPr lang="el-GR" altLang="en-US" sz="2600" b="1" dirty="0"/>
              <a:t>είναι το αναμενόμενο επιτόκιο για ένα αξιόγραφο βραχυχρόνιας διάρκειας το οποίο θα έχει ισχύ σε μια μελλοντική χρονική στιγμή.</a:t>
            </a:r>
            <a:endParaRPr lang="en-US" altLang="en-US" sz="2600" b="1" dirty="0"/>
          </a:p>
          <a:p>
            <a:pPr marL="0" indent="0" eaLnBrk="1" hangingPunct="1">
              <a:buNone/>
            </a:pPr>
            <a:r>
              <a:rPr lang="el-GR" altLang="en-US" sz="2600" b="1" dirty="0"/>
              <a:t>Το προθεσμιακό επιτόκιο διάρκειας 1 έτους για οποιοδήποτε έτος, Ν έτη από τώρα στο μέλλον ισούται με</a:t>
            </a:r>
            <a:r>
              <a:rPr lang="en-US" altLang="en-US" sz="2600" b="1" dirty="0"/>
              <a:t>:</a:t>
            </a:r>
          </a:p>
        </p:txBody>
      </p:sp>
      <p:graphicFrame>
        <p:nvGraphicFramePr>
          <p:cNvPr id="6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163044721"/>
              </p:ext>
            </p:extLst>
          </p:nvPr>
        </p:nvGraphicFramePr>
        <p:xfrm>
          <a:off x="1970088" y="4164497"/>
          <a:ext cx="3833812" cy="126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0088" y="4164497"/>
                        <a:ext cx="3833812" cy="126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06872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 smtClean="0"/>
              <a:t>Χρονική αξία του χρήματος και επιτόκι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32972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b="1" dirty="0" smtClean="0"/>
              <a:t>Η χρονική αξία του χρήματος βασίζεται στην υπόθεση ότι ένα δολάριο σήμερα αξίζει περισσότερο από ένα δολάριο σε κάποια μελλοντική χρονική στιγμή.  </a:t>
            </a:r>
            <a:endParaRPr lang="en-US" altLang="en-US" b="1" dirty="0"/>
          </a:p>
          <a:p>
            <a:pPr marL="291600" lvl="1" indent="-291600" eaLnBrk="1" hangingPunct="1">
              <a:buSzPct val="100000"/>
            </a:pPr>
            <a:r>
              <a:rPr lang="el-GR" altLang="en-US" b="1" dirty="0" smtClean="0"/>
              <a:t>Απλός τόκος</a:t>
            </a:r>
            <a:r>
              <a:rPr lang="en-US" altLang="en-US" b="1" dirty="0" smtClean="0"/>
              <a:t>: </a:t>
            </a:r>
            <a:r>
              <a:rPr lang="el-GR" altLang="en-US" dirty="0" smtClean="0"/>
              <a:t>ο τόκος που αναλογεί σε ένα κεφάλαιο δεν υπολογίζεται στον τόκο της επόμενης περιόδου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pPr marL="291600" lvl="1" indent="-291600" eaLnBrk="1" hangingPunct="1">
              <a:buSzPct val="100000"/>
            </a:pPr>
            <a:r>
              <a:rPr lang="el-GR" altLang="en-US" b="1" dirty="0" smtClean="0"/>
              <a:t>Σύνθετος τόκος</a:t>
            </a:r>
            <a:r>
              <a:rPr lang="en-US" altLang="en-US" b="1" dirty="0" smtClean="0"/>
              <a:t>: </a:t>
            </a:r>
            <a:r>
              <a:rPr lang="el-GR" altLang="en-US" dirty="0" smtClean="0"/>
              <a:t>η πιο συνηθισμένη περίπτωση, οι τόκοι μιας περιόδου κεφαλαιοποιούνται και λαμβάνονται υπόψη στον ανατοκισμό της επόμενης περιόδου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342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81888"/>
          </a:xfrm>
        </p:spPr>
        <p:txBody>
          <a:bodyPr/>
          <a:lstStyle/>
          <a:p>
            <a:r>
              <a:rPr lang="el-GR" altLang="en-US" sz="4000" dirty="0" smtClean="0"/>
              <a:t>Συμπεράσματ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555"/>
            <a:ext cx="8229600" cy="3297237"/>
          </a:xfrm>
        </p:spPr>
        <p:txBody>
          <a:bodyPr/>
          <a:lstStyle/>
          <a:p>
            <a:pPr marL="514350" indent="-514350" eaLnBrk="1" hangingPunct="1">
              <a:buAutoNum type="arabicPeriod"/>
            </a:pPr>
            <a:r>
              <a:rPr lang="el-GR" altLang="en-US" sz="2000" b="1" dirty="0" smtClean="0"/>
              <a:t>Τα τεκμαρτά προθεσμιακά επιτόκια αντανακλούν τις προσδοκίες των επενδυτών για τα μελλοντικά βραχυχρόνια επιτόκια, δηλ. την πορεία της νομισματικής πολιτικής.</a:t>
            </a:r>
          </a:p>
          <a:p>
            <a:pPr marL="514350" indent="-514350" eaLnBrk="1" hangingPunct="1">
              <a:buAutoNum type="arabicPeriod"/>
            </a:pPr>
            <a:r>
              <a:rPr lang="el-GR" altLang="en-US" sz="2000" b="1" dirty="0" smtClean="0"/>
              <a:t>Το ασφάλιστρο ρευστότητας αυξάνει με τη διάρκεια των ομολόγων, δηλ. ομόλογα με μικρή διάρκεια (π.χ. 2 χρόνια) θα έχουν χαμηλότερα ασφάλιστρα ρευστότητας σε σύγκριση με ομόλογα μεγάλης διάρκειας (π.χ. 10-ετή). Ο λόγος είναι ότι η αβεβαιότητα για την πορεία της νομισματικής πολιτικής είναι μεγαλύτερη για μεγάλους χρονικούς ορίζοντες.</a:t>
            </a:r>
          </a:p>
          <a:p>
            <a:pPr marL="514350" indent="-514350" eaLnBrk="1" hangingPunct="1">
              <a:buAutoNum type="arabicPeriod"/>
            </a:pPr>
            <a:r>
              <a:rPr lang="el-GR" altLang="en-US" sz="2000" b="1" dirty="0" smtClean="0"/>
              <a:t>Υποθέτοντας ότι οι αποδόσεις των ομολόγων καθορίζονται αποκλειστικά από τις προσδοκίες για τα μελλοντικά βραχυχρόνια επιτόκια και τα ασφάλιστρα ρευστότητας (</a:t>
            </a:r>
            <a:r>
              <a:rPr lang="en-US" altLang="en-US" sz="2000" b="1" dirty="0" smtClean="0"/>
              <a:t>term </a:t>
            </a:r>
            <a:r>
              <a:rPr lang="en-US" altLang="en-US" sz="2000" b="1" dirty="0" err="1" smtClean="0"/>
              <a:t>premia</a:t>
            </a:r>
            <a:r>
              <a:rPr lang="en-US" altLang="en-US" sz="2000" b="1" dirty="0" smtClean="0"/>
              <a:t>),</a:t>
            </a:r>
            <a:r>
              <a:rPr lang="el-GR" altLang="en-US" sz="2000" b="1" dirty="0" smtClean="0"/>
              <a:t> οι αποδόσεις των ομολόγων με μικρές διάρκειες θα καθορίζονται σε μεγαλύτερο βαθμό από προσδοκίες για μελλοντικά βραχυχρόνια επιτόκια ενώ για μεγαλύτερες διάρκειες τα ασφάλιστρα ρευστότητας θα παίζουν πιο σημαντικό ρόλο.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466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5708"/>
            <a:ext cx="7543800" cy="781888"/>
          </a:xfrm>
        </p:spPr>
        <p:txBody>
          <a:bodyPr/>
          <a:lstStyle/>
          <a:p>
            <a:r>
              <a:rPr lang="el-GR" altLang="en-US" sz="2800" dirty="0" smtClean="0"/>
              <a:t>Εφαρμογές: Βραχυχρόνια επιτόκια στην Ευρωζώνη και προσδοκίες όπως αποτυπώνονται στα προθεσμιακά επιτόκια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8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29637"/>
            <a:ext cx="6570290" cy="42416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64733" y="5761852"/>
            <a:ext cx="6899096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250"/>
              </a:lnSpc>
              <a:spcAft>
                <a:spcPts val="1200"/>
              </a:spcAft>
            </a:pP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ημείωση: Οι πορτοκαλί γραμμές δείχνουν το επίπεδο του βασικού επιτοκίου (</a:t>
            </a:r>
            <a:r>
              <a:rPr lang="en-US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osit Facility </a:t>
            </a:r>
            <a:r>
              <a:rPr lang="en-US" sz="1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te</a:t>
            </a:r>
            <a:r>
              <a:rPr lang="el-GR" sz="1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της ΕΚΤ) </a:t>
            </a: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ι οι μπλε γραμμές υποδεικνύουν το </a:t>
            </a:r>
            <a:r>
              <a:rPr lang="el-GR" sz="1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αμενόμενο βασικό επιτόκιο, </a:t>
            </a: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όπως διαμορφώνεται στις αγορές </a:t>
            </a:r>
            <a:r>
              <a:rPr lang="el-GR" sz="1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πιτοκιακών</a:t>
            </a:r>
            <a:r>
              <a:rPr lang="el-GR" sz="1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παραγώγων, με χρονικό ορίζοντα πρόβλεψης έξι μηνών. </a:t>
            </a:r>
            <a:endParaRPr lang="el-GR" sz="1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04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 smtClean="0"/>
              <a:t>Εφαρμογές: Αποδόσεις ομολόγων της Ευρωζώνη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39</a:t>
            </a:fld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95209" y="1344351"/>
            <a:ext cx="7805791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ροκειμένου να μετρηθεί η επίδραση στις ομολογιακές αποδόσεις των μεταβολών στις προσδοκίες για τα βασικά επιτόκια εκτιμήθηκε σχετικό οικονομετρικό υπόδειγμα. </a:t>
            </a:r>
          </a:p>
          <a:p>
            <a:pPr algn="just">
              <a:spcAft>
                <a:spcPts val="0"/>
              </a:spcAft>
            </a:pP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ιστώσα που αποδίδεται στις προσδοκίες 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ctations component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σχετίζεται με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α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αμενόμενα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ραχυχρόνια επιτόκια. </a:t>
            </a:r>
          </a:p>
          <a:p>
            <a:pPr algn="just">
              <a:spcAft>
                <a:spcPts val="0"/>
              </a:spcAft>
            </a:pP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συνιστώσα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υ σχετίζεται με τους κινδύνους των ομολόγων μεγαλύτερης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άρκειας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τανακλά</a:t>
            </a:r>
            <a:r>
              <a:rPr lang="el-GR" dirty="0">
                <a:latin typeface="Segoe UI" panose="020B0502040204020203" pitchFamily="34" charset="0"/>
                <a:ea typeface="Calibri" panose="020F0502020204030204" pitchFamily="34" charset="0"/>
              </a:rPr>
              <a:t> την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βεβαιότητα για την πορεία των επιτοκίων μέχρι τη λήξη του ομολόγου 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rm premium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η οποία αυξάνεται με τη διάρκεια του ομολόγου,  αλλά και τις προτιμήσεις των επενδυτών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endParaRPr lang="el-GR" sz="1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l-GR" sz="1800" b="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63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Θεωρία δανειακών κεφαλαίω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Η θεωρία δανειακών κεφαλαίων προσπαθεί να ερμηνεύσει τις κινήσεις και την συμπεριφορά των επιτοκίων.</a:t>
            </a:r>
            <a:endParaRPr lang="en-US" altLang="en-US" sz="2800" b="1" dirty="0"/>
          </a:p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Οι τιμές των επιτοκίων καθορίζονται από την προσφορά και την ζήτηση δανειακών κεφαλαίων.</a:t>
            </a:r>
          </a:p>
          <a:p>
            <a:pPr marL="292608" indent="-292608" eaLnBrk="1" hangingPunct="1">
              <a:spcBef>
                <a:spcPts val="1000"/>
              </a:spcBef>
              <a:buSzPct val="100000"/>
            </a:pPr>
            <a:r>
              <a:rPr lang="el-GR" altLang="en-US" sz="2800" b="1" dirty="0"/>
              <a:t>Η συγκεκριμένη θεωρία κατηγοριοποιεί τους συμμετέχοντες στην αγορά-πχ. Καταναλωτές, επιχειρήσεις, κυβερνήσεις και ξένους</a:t>
            </a:r>
            <a:r>
              <a:rPr lang="mr-IN" altLang="en-US" sz="2800" b="1" dirty="0"/>
              <a:t>–</a:t>
            </a:r>
            <a:r>
              <a:rPr lang="el-GR" altLang="en-US" sz="2800" b="1" dirty="0"/>
              <a:t>ως οντότητες που έχουν πλεόνασμα ή έλλειμμα κεφαλαίων. </a:t>
            </a:r>
            <a:endParaRPr lang="en-US" alt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80398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 smtClean="0"/>
              <a:t>Εφαρμογές: Αποδόσεις ομολόγων της Ευρωζώνη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0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5209" y="1344351"/>
                <a:ext cx="8491591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l-GR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Οικονομετρική εκτίμηση:</a:t>
                </a:r>
              </a:p>
              <a:p>
                <a:pPr algn="just">
                  <a:spcAft>
                    <a:spcPts val="0"/>
                  </a:spcAft>
                </a:pPr>
                <a:endParaRPr lang="el-GR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𝜀𝜎𝜊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𝑜𝑟𝑤𝑎𝑟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𝑎𝑡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𝜀𝜋𝜊𝜇𝜀𝜈𝜔𝜈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Ν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ετων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ε</m:t>
                      </m:r>
                    </m:oMath>
                  </m:oMathPara>
                </a14:m>
                <a:endParaRPr lang="en-US" b="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l-GR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l-G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l-GR" b="0" i="1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b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Απόδοση στη λήξη ομολόγου του Γερμανικού Δημοσίου (</a:t>
                </a:r>
                <a:r>
                  <a:rPr lang="en-US" b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bund) </a:t>
                </a:r>
                <a:r>
                  <a:rPr lang="el-GR" b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διάρκειας Ν ετών</a:t>
                </a:r>
                <a:endParaRPr lang="el-GR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l-GR" b="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παράμετροι, ε: κατάλοιπο παλινδρόμησης. </a:t>
                </a:r>
              </a:p>
              <a:p>
                <a:pPr algn="just">
                  <a:spcAft>
                    <a:spcPts val="0"/>
                  </a:spcAft>
                </a:pPr>
                <a:endParaRPr lang="el-GR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sz="2000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προσδοκιών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𝜀𝜎𝜊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𝑜𝑟𝑤𝑎𝑟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𝑎𝑡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𝜀𝜋𝜊𝜇𝜀𝜈𝜔𝜈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Ν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ετων</m:t>
                        </m:r>
                      </m:e>
                    </m:d>
                  </m:oMath>
                </a14:m>
                <a:endParaRPr lang="el-GR" sz="2000" b="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sz="2000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αβεβαιότητας (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erm premium)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ε</m:t>
                    </m:r>
                  </m:oMath>
                </a14:m>
                <a:endParaRPr lang="en-US" sz="2000" b="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l-GR" b="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l-GR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Σημείωση: Η μέθοδος αυτή μπορεί να εφαρμοστεί για ομόλογα χωρίς πιστωτικό κίνδυνο. Τα </a:t>
                </a:r>
                <a:r>
                  <a:rPr lang="en-US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bunds </a:t>
                </a:r>
                <a:r>
                  <a:rPr lang="el-GR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είναι τέτοια ομόλογα καθώς το Γερμανικό Δημόσιο αξιολογείται από τους οίκους ως ΑΑΑ.</a:t>
                </a:r>
                <a:endParaRPr lang="el-GR" b="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1344351"/>
                <a:ext cx="8491591" cy="5139869"/>
              </a:xfrm>
              <a:prstGeom prst="rect">
                <a:avLst/>
              </a:prstGeom>
              <a:blipFill>
                <a:blip r:embed="rId3"/>
                <a:stretch>
                  <a:fillRect l="-1077" t="-949" r="-1149" b="-177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18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4000" dirty="0" smtClean="0"/>
              <a:t>Εφαρμογές: Αποδόσεις ομολόγων της Ευρωζώνης. Εκτιμήσει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1</a:t>
            </a:fld>
            <a:endParaRPr lang="en-US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951" y="1609265"/>
            <a:ext cx="4099387" cy="4452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645" y="1609265"/>
            <a:ext cx="4173719" cy="445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42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3667"/>
            <a:ext cx="7543800" cy="781888"/>
          </a:xfrm>
        </p:spPr>
        <p:txBody>
          <a:bodyPr/>
          <a:lstStyle/>
          <a:p>
            <a:r>
              <a:rPr lang="el-GR" altLang="en-US" sz="3200" dirty="0" smtClean="0"/>
              <a:t>Εφαρμογές: Αποδόσεις 10-ετούς ομολόγου του Ελληνικού Δημοσίου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2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258" y="1407462"/>
            <a:ext cx="4217541" cy="48409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7263" y="1300148"/>
                <a:ext cx="4381996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000" dirty="0" smtClean="0"/>
                  <a:t>Τα ομόλογα του Ελληνικού Δημοσίου εμπεριέχουν και πιστωτικό κίνδυνο.</a:t>
                </a:r>
              </a:p>
              <a:p>
                <a:r>
                  <a:rPr lang="el-GR" sz="2000" dirty="0" smtClean="0"/>
                  <a:t>Αυτός αντανακλάται στα </a:t>
                </a:r>
                <a:r>
                  <a:rPr lang="en-US" sz="2000" dirty="0" smtClean="0"/>
                  <a:t>Credit Default </a:t>
                </a:r>
                <a:r>
                  <a:rPr lang="en-US" sz="2000" dirty="0" smtClean="0"/>
                  <a:t>Swaps, </a:t>
                </a:r>
                <a:r>
                  <a:rPr lang="en-US" sz="2000" dirty="0" smtClean="0"/>
                  <a:t>CDS.</a:t>
                </a:r>
                <a:r>
                  <a:rPr lang="el-GR" sz="2000" dirty="0" smtClean="0"/>
                  <a:t> </a:t>
                </a:r>
              </a:p>
              <a:p>
                <a:r>
                  <a:rPr lang="el-GR" sz="2000" dirty="0" smtClean="0"/>
                  <a:t>Για την ποσοτικοποίηση του εκτιμάται η παλινδρόμηση: </a:t>
                </a:r>
                <a:endParaRPr lang="el-GR" sz="20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l-GR" sz="20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ε</m:t>
                    </m:r>
                    <m: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CDS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η</m:t>
                    </m:r>
                  </m:oMath>
                </a14:m>
                <a:r>
                  <a:rPr lang="el-GR" sz="2000" dirty="0" smtClean="0"/>
                  <a:t> </a:t>
                </a:r>
              </a:p>
              <a:p>
                <a:endParaRPr lang="el-GR" sz="2000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</m:oMath>
                </a14:m>
                <a:r>
                  <a:rPr lang="el-GR" sz="2000" dirty="0" smtClean="0"/>
                  <a:t>: παράμετρος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η</m:t>
                    </m:r>
                  </m:oMath>
                </a14:m>
                <a:r>
                  <a:rPr lang="el-GR" sz="2000" dirty="0" smtClean="0"/>
                  <a:t>: κατάλοιπο.</a:t>
                </a:r>
              </a:p>
              <a:p>
                <a:endParaRPr lang="el-GR" sz="2000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DS</m:t>
                    </m:r>
                  </m:oMath>
                </a14:m>
                <a:r>
                  <a:rPr lang="el-GR" sz="2000" dirty="0" smtClean="0"/>
                  <a:t>: πιστωτικός κίνδυνος</a:t>
                </a:r>
              </a:p>
              <a:p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𝜂</m:t>
                    </m:r>
                  </m:oMath>
                </a14:m>
                <a:r>
                  <a:rPr lang="el-GR" sz="2000" dirty="0" smtClean="0"/>
                  <a:t>: </a:t>
                </a:r>
                <a:r>
                  <a:rPr lang="el-GR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Συνιστώσα αβεβαιότητας (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erm premium) </a:t>
                </a:r>
                <a:endParaRPr lang="el-GR" sz="2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3" y="1300148"/>
                <a:ext cx="4381996" cy="4401205"/>
              </a:xfrm>
              <a:prstGeom prst="rect">
                <a:avLst/>
              </a:prstGeom>
              <a:blipFill>
                <a:blip r:embed="rId4"/>
                <a:stretch>
                  <a:fillRect l="-1391" t="-693" r="-1530" b="-15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49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81"/>
                <a:ext cx="8229600" cy="597666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l-GR" sz="4400" b="1" dirty="0" smtClean="0">
                    <a:latin typeface="Cambria" panose="02040503050406030204" pitchFamily="18" charset="0"/>
                  </a:rPr>
                  <a:t>Τιμή, απόδοση και προεξοφλητικό επιτόκιο</a:t>
                </a:r>
                <a:endParaRPr lang="el-GR" sz="4400" b="1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3300" b="1" dirty="0" smtClean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3300" b="1" dirty="0" smtClean="0">
                    <a:latin typeface="Cambria" panose="02040503050406030204" pitchFamily="18" charset="0"/>
                  </a:rPr>
                  <a:t>Η </a:t>
                </a:r>
                <a:r>
                  <a:rPr lang="el-GR" sz="3300" b="1" dirty="0">
                    <a:latin typeface="Cambria" panose="02040503050406030204" pitchFamily="18" charset="0"/>
                  </a:rPr>
                  <a:t>έννοια της μελλοντικής αξίας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(F)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ενός </a:t>
                </a:r>
                <a:r>
                  <a:rPr lang="el-GR" sz="2900" dirty="0">
                    <a:latin typeface="Cambria" panose="02040503050406030204" pitchFamily="18" charset="0"/>
                  </a:rPr>
                  <a:t>χρηματικού ποσού 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P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900" dirty="0">
                    <a:latin typeface="Cambria" panose="02040503050406030204" pitchFamily="18" charset="0"/>
                  </a:rPr>
                  <a:t>με σταθερή αναμενόμενη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απόδοση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 r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900" dirty="0">
                    <a:latin typeface="Cambria" panose="02040503050406030204" pitchFamily="18" charset="0"/>
                  </a:rPr>
                  <a:t>είναι συνάρτηση της διάρκειας  και της συχνότητας ανατοκισμού 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με ανατοκισμό μια φορά ανά περίοδο (έτος) ορίζεται ως: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 </a:t>
                </a: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r>
                      <a:rPr lang="el-GR" sz="29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900" i="1">
                            <a:latin typeface="Cambria Math"/>
                          </a:rPr>
                          <m:t>(1+</m:t>
                        </m:r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  <m:r>
                          <a:rPr lang="el-GR" sz="29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:endParaRPr lang="en-US" sz="2900" dirty="0" smtClean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     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Παράδειγμα </a:t>
                </a:r>
                <a:r>
                  <a:rPr lang="el-GR" sz="2900" dirty="0">
                    <a:latin typeface="Cambria" panose="02040503050406030204" pitchFamily="18" charset="0"/>
                  </a:rPr>
                  <a:t>: Αν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/>
                      </a:rPr>
                      <m:t>𝑃</m:t>
                    </m:r>
                    <m:r>
                      <a:rPr lang="el-GR" sz="2900" i="1">
                        <a:latin typeface="Cambria Math"/>
                      </a:rPr>
                      <m:t>=1000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:r>
                  <a:rPr lang="en-US" sz="2900" i="1" dirty="0">
                    <a:latin typeface="Cambria" panose="02040503050406030204" pitchFamily="18" charset="0"/>
                  </a:rPr>
                  <a:t>EUR</a:t>
                </a:r>
                <a:r>
                  <a:rPr lang="el-GR" sz="2900" dirty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,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𝑟</m:t>
                    </m:r>
                    <m:r>
                      <a:rPr lang="el-GR" sz="2900" i="1">
                        <a:latin typeface="Cambria Math"/>
                      </a:rPr>
                      <m:t>=0,10  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10%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,    2 χρόνια,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τότε</a:t>
                </a:r>
                <a:endParaRPr lang="en-US" sz="2900" dirty="0" smtClean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900" dirty="0" smtClean="0">
                    <a:latin typeface="Cambria" panose="02040503050406030204" pitchFamily="18" charset="0"/>
                  </a:rPr>
                  <a:t>  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1000 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l-GR" sz="2900" i="1">
                        <a:latin typeface="Cambria Math"/>
                      </a:rPr>
                      <m:t>=1210 </m:t>
                    </m:r>
                    <m:r>
                      <a:rPr lang="el-GR" sz="2900" i="1">
                        <a:latin typeface="Cambria Math"/>
                      </a:rPr>
                      <m:t>𝐸𝑈𝑅</m:t>
                    </m:r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μελλοντική αξία με ανατοκισμό  φορές ανά περίοδο ορίζεται ως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:</a:t>
                </a:r>
                <a:endParaRPr lang="en-US" sz="2900" dirty="0" smtClean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l-GR" sz="2500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500" i="1">
                        <a:latin typeface="Cambria Math"/>
                      </a:rPr>
                      <m:t>𝐹</m:t>
                    </m:r>
                    <m:r>
                      <a:rPr lang="el-GR" sz="2500" i="1">
                        <a:latin typeface="Cambria Math"/>
                      </a:rPr>
                      <m:t>=</m:t>
                    </m:r>
                    <m:r>
                      <a:rPr lang="el-GR" sz="25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5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5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5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5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endParaRPr lang="en-US" sz="2500" dirty="0" smtClean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Παράδειγμα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𝑟</m:t>
                        </m:r>
                        <m:r>
                          <a:rPr lang="el-GR" sz="2900" i="1">
                            <a:latin typeface="Cambria Math"/>
                          </a:rPr>
                          <m:t>=0,10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900" i="1">
                            <a:latin typeface="Cambria Math"/>
                          </a:rPr>
                          <m:t>10%</m:t>
                        </m:r>
                      </m:e>
                    </m:d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𝑇</m:t>
                    </m:r>
                    <m:r>
                      <a:rPr lang="el-GR" sz="2900" i="1">
                        <a:latin typeface="Cambria Math"/>
                      </a:rPr>
                      <m:t>=2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χρόνια,</a:t>
                </a:r>
                <a14:m>
                  <m:oMath xmlns:m="http://schemas.openxmlformats.org/officeDocument/2006/math">
                    <m:r>
                      <a:rPr lang="en-US" sz="2900" b="0" i="0" smtClean="0">
                        <a:latin typeface="Cambria Math"/>
                      </a:rPr>
                      <m:t>   </m:t>
                    </m:r>
                    <m:r>
                      <a:rPr lang="el-GR" sz="2900" i="1">
                        <a:latin typeface="Cambria Math"/>
                      </a:rPr>
                      <m:t>𝑚</m:t>
                    </m:r>
                    <m:r>
                      <a:rPr lang="el-GR" sz="2900" i="1">
                        <a:latin typeface="Cambria Math"/>
                      </a:rPr>
                      <m:t>=2:</m:t>
                    </m:r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 </a:t>
                </a:r>
                <a:r>
                  <a:rPr lang="el-GR" sz="2900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1000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0,1/2</m:t>
                            </m:r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l-GR" sz="2900" i="1">
                        <a:latin typeface="Cambria Math"/>
                      </a:rPr>
                      <m:t>=1215,51 </m:t>
                    </m:r>
                    <m:r>
                      <a:rPr lang="el-GR" sz="2900" i="1">
                        <a:latin typeface="Cambria Math"/>
                      </a:rPr>
                      <m:t>𝐸𝑈𝑅</m:t>
                    </m:r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Η συχνότητα ανατοκισμού αυξάνει την </a:t>
                </a:r>
                <a:r>
                  <a:rPr lang="el-GR" sz="2900" dirty="0" err="1">
                    <a:latin typeface="Cambria" panose="02040503050406030204" pitchFamily="18" charset="0"/>
                  </a:rPr>
                  <a:t>ετησιοποιημένη</a:t>
                </a:r>
                <a:r>
                  <a:rPr lang="el-GR" sz="2900" dirty="0">
                    <a:latin typeface="Cambria" panose="02040503050406030204" pitchFamily="18" charset="0"/>
                  </a:rPr>
                  <a:t> απόδοση</a:t>
                </a:r>
              </a:p>
              <a:p>
                <a:pPr lvl="0"/>
                <a:r>
                  <a:rPr lang="el-GR" sz="2900" dirty="0">
                    <a:latin typeface="Cambria" panose="02040503050406030204" pitchFamily="18" charset="0"/>
                  </a:rPr>
                  <a:t>Το όριο της φόρμουλας 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r>
                      <a:rPr lang="el-GR" sz="2900" i="1">
                        <a:latin typeface="Cambria Math"/>
                      </a:rPr>
                      <m:t>𝑃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9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9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9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r>
                  <a:rPr lang="el-GR" sz="2900" dirty="0">
                    <a:latin typeface="Cambria" panose="02040503050406030204" pitchFamily="18" charset="0"/>
                  </a:rPr>
                  <a:t> όταν ο ανατοκισμός είναι συνεχής</a:t>
                </a:r>
                <a:endParaRPr lang="en-US" sz="2900" dirty="0" smtClean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/>
                          </a:rPr>
                          <m:t>𝑚</m:t>
                        </m:r>
                        <m:r>
                          <a:rPr lang="el-GR" sz="2900" i="1">
                            <a:latin typeface="Cambria Math"/>
                          </a:rPr>
                          <m:t>→∞</m:t>
                        </m:r>
                      </m:e>
                    </m:d>
                  </m:oMath>
                </a14:m>
                <a:r>
                  <a:rPr lang="en-US" sz="2900" dirty="0">
                    <a:latin typeface="Cambria" panose="02040503050406030204" pitchFamily="18" charset="0"/>
                  </a:rPr>
                  <a:t> </a:t>
                </a:r>
                <a:r>
                  <a:rPr lang="el-GR" sz="2900" dirty="0">
                    <a:latin typeface="Cambria" panose="02040503050406030204" pitchFamily="18" charset="0"/>
                  </a:rPr>
                  <a:t>είναι </a:t>
                </a:r>
              </a:p>
              <a:p>
                <a:pPr marL="0" indent="0" algn="ctr">
                  <a:buNone/>
                </a:pPr>
                <a:r>
                  <a:rPr lang="el-GR" sz="29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l-GR" sz="2900" i="1">
                        <a:latin typeface="Cambria Math"/>
                      </a:rPr>
                      <m:t>𝐹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900" i="1">
                            <a:latin typeface="Cambria Math"/>
                          </a:rPr>
                          <m:t>𝑃𝑒</m:t>
                        </m:r>
                      </m:e>
                      <m:sup>
                        <m:r>
                          <a:rPr lang="el-GR" sz="2900" i="1">
                            <a:latin typeface="Cambria Math"/>
                          </a:rPr>
                          <m:t>𝑟𝑇</m:t>
                        </m:r>
                      </m:sup>
                    </m:sSup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l-GR" sz="2900" dirty="0" smtClean="0">
                    <a:latin typeface="Cambria" panose="02040503050406030204" pitchFamily="18" charset="0"/>
                  </a:rPr>
                  <a:t>Όπου  </a:t>
                </a:r>
                <a14:m>
                  <m:oMath xmlns:m="http://schemas.openxmlformats.org/officeDocument/2006/math">
                    <m:r>
                      <a:rPr lang="en-GB" sz="2900" i="1">
                        <a:latin typeface="Cambria Math"/>
                      </a:rPr>
                      <m:t>𝑒</m:t>
                    </m:r>
                    <m:r>
                      <a:rPr lang="el-GR" sz="29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29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GB" sz="2900" i="1">
                                <a:latin typeface="Cambria Math"/>
                              </a:rPr>
                              <m:t>𝑚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l-GR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9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9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9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9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9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l-GR" sz="2900" i="1"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a:rPr lang="en-GB" sz="2900" i="1"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sz="2900" i="1">
                                <a:latin typeface="Cambria Math"/>
                              </a:rPr>
                              <m:t>𝑚</m:t>
                            </m:r>
                            <m:r>
                              <a:rPr lang="el-GR" sz="2900" i="1">
                                <a:latin typeface="Cambria Math"/>
                              </a:rPr>
                              <m:t>/</m:t>
                            </m:r>
                            <m:r>
                              <a:rPr lang="en-GB" sz="2900" i="1">
                                <a:latin typeface="Cambria Math"/>
                              </a:rPr>
                              <m:t>𝑟</m:t>
                            </m:r>
                          </m:sup>
                        </m:sSup>
                        <m:r>
                          <a:rPr lang="el-GR" sz="2900" i="1">
                            <a:latin typeface="Cambria Math"/>
                          </a:rPr>
                          <m:t>=2,71828.</m:t>
                        </m:r>
                      </m:e>
                    </m:func>
                  </m:oMath>
                </a14:m>
                <a:endParaRPr lang="el-GR" sz="2900" dirty="0">
                  <a:latin typeface="Cambria" panose="02040503050406030204" pitchFamily="18" charset="0"/>
                </a:endParaRPr>
              </a:p>
              <a:p>
                <a:endParaRPr lang="el-GR" sz="2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81"/>
                <a:ext cx="8229600" cy="5976663"/>
              </a:xfrm>
              <a:blipFill>
                <a:blip r:embed="rId2"/>
                <a:stretch>
                  <a:fillRect l="-1481" t="-244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42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0121" y="370347"/>
                <a:ext cx="8229600" cy="5256584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el-GR" sz="2600" b="1" dirty="0" smtClean="0">
                    <a:latin typeface="Cambria" panose="02040503050406030204" pitchFamily="18" charset="0"/>
                  </a:rPr>
                  <a:t>Η έννοια της παρούσας αξίας</a:t>
                </a:r>
                <a:endParaRPr lang="en-US" sz="2600" b="1" dirty="0" smtClean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sz="2600" b="1" dirty="0" smtClean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sz="2600" b="1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dirty="0" smtClean="0">
                    <a:latin typeface="Cambria" panose="02040503050406030204" pitchFamily="18" charset="0"/>
                  </a:rPr>
                  <a:t>Αν </a:t>
                </a:r>
                <a:r>
                  <a:rPr lang="el-GR" sz="2200" dirty="0">
                    <a:latin typeface="Cambria" panose="02040503050406030204" pitchFamily="18" charset="0"/>
                  </a:rPr>
                  <a:t>ένα 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ποσό</a:t>
                </a:r>
                <a:r>
                  <a:rPr lang="en-US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200" i="1" dirty="0" smtClean="0">
                    <a:latin typeface="Cambria" panose="02040503050406030204" pitchFamily="18" charset="0"/>
                  </a:rPr>
                  <a:t>F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200" dirty="0">
                    <a:latin typeface="Cambria" panose="02040503050406030204" pitchFamily="18" charset="0"/>
                  </a:rPr>
                  <a:t>αναμένεται να εισπραχθεί σε </a:t>
                </a:r>
                <a:r>
                  <a:rPr lang="en-US" sz="2200" i="1" dirty="0">
                    <a:latin typeface="Cambria" panose="02040503050406030204" pitchFamily="18" charset="0"/>
                  </a:rPr>
                  <a:t>T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200" dirty="0">
                    <a:latin typeface="Cambria" panose="02040503050406030204" pitchFamily="18" charset="0"/>
                  </a:rPr>
                  <a:t>περιόδους, η 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παρούσα</a:t>
                </a:r>
                <a:r>
                  <a:rPr lang="en-US" sz="2200" dirty="0" smtClean="0">
                    <a:latin typeface="Cambria" panose="02040503050406030204" pitchFamily="18" charset="0"/>
                  </a:rPr>
                  <a:t/>
                </a:r>
                <a:br>
                  <a:rPr lang="en-US" sz="2200" dirty="0" smtClean="0">
                    <a:latin typeface="Cambria" panose="02040503050406030204" pitchFamily="18" charset="0"/>
                  </a:rPr>
                </a:br>
                <a:r>
                  <a:rPr lang="el-GR" sz="2200" dirty="0" smtClean="0">
                    <a:latin typeface="Cambria" panose="02040503050406030204" pitchFamily="18" charset="0"/>
                  </a:rPr>
                  <a:t>αξία </a:t>
                </a:r>
                <a:r>
                  <a:rPr lang="el-GR" sz="2200" dirty="0">
                    <a:latin typeface="Cambria" panose="02040503050406030204" pitchFamily="18" charset="0"/>
                  </a:rPr>
                  <a:t>του είναι ίση με ένα 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ποσό</a:t>
                </a:r>
                <a:r>
                  <a:rPr lang="en-US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200" i="1" dirty="0" smtClean="0">
                    <a:latin typeface="Cambria" panose="02040503050406030204" pitchFamily="18" charset="0"/>
                  </a:rPr>
                  <a:t>P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200" dirty="0">
                    <a:latin typeface="Cambria" panose="02040503050406030204" pitchFamily="18" charset="0"/>
                  </a:rPr>
                  <a:t>το οποίο αν επενδυθεί σήμερα θα δώσει ανατοκισμένο ποσό  </a:t>
                </a:r>
                <a:r>
                  <a:rPr lang="en-GB" sz="2200" i="1" dirty="0">
                    <a:latin typeface="Cambria" panose="02040503050406030204" pitchFamily="18" charset="0"/>
                  </a:rPr>
                  <a:t>F</a:t>
                </a:r>
                <a:r>
                  <a:rPr lang="el-GR" sz="2200" dirty="0">
                    <a:latin typeface="Cambria" panose="02040503050406030204" pitchFamily="18" charset="0"/>
                  </a:rPr>
                  <a:t> σε </a:t>
                </a:r>
                <a:r>
                  <a:rPr lang="en-US" sz="2200" i="1" dirty="0">
                    <a:latin typeface="Cambria" panose="02040503050406030204" pitchFamily="18" charset="0"/>
                  </a:rPr>
                  <a:t>T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200" dirty="0">
                    <a:latin typeface="Cambria" panose="02040503050406030204" pitchFamily="18" charset="0"/>
                  </a:rPr>
                  <a:t>περιόδους.</a:t>
                </a: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Η διαδικασία της εύρεσης της παρούσας αξίας μιας μελλοντικής είσπραξης καλείται </a:t>
                </a:r>
                <a:r>
                  <a:rPr lang="el-GR" sz="2200" u="sng" dirty="0">
                    <a:latin typeface="Cambria" panose="02040503050406030204" pitchFamily="18" charset="0"/>
                  </a:rPr>
                  <a:t>προεξόφληση </a:t>
                </a:r>
                <a:r>
                  <a:rPr lang="el-GR" sz="2200" dirty="0">
                    <a:latin typeface="Cambria" panose="02040503050406030204" pitchFamily="18" charset="0"/>
                  </a:rPr>
                  <a:t>και είναι το αντίθετο του </a:t>
                </a:r>
                <a:r>
                  <a:rPr lang="el-GR" sz="2200" dirty="0" err="1" smtClean="0">
                    <a:latin typeface="Cambria" panose="02040503050406030204" pitchFamily="18" charset="0"/>
                  </a:rPr>
                  <a:t>ανατοκισμού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.</a:t>
                </a:r>
                <a:endParaRPr lang="en-US" sz="2200" dirty="0" smtClean="0">
                  <a:latin typeface="Cambria" panose="02040503050406030204" pitchFamily="18" charset="0"/>
                </a:endParaRPr>
              </a:p>
              <a:p>
                <a:pPr lvl="0" algn="just"/>
                <a:endParaRPr lang="en-US" sz="2200" dirty="0">
                  <a:latin typeface="Cambria" panose="02040503050406030204" pitchFamily="18" charset="0"/>
                </a:endParaRPr>
              </a:p>
              <a:p>
                <a:pPr marL="0" lvl="0" indent="0" algn="just">
                  <a:buNone/>
                </a:pPr>
                <a:r>
                  <a:rPr lang="el-GR" sz="2200" b="1" dirty="0" smtClean="0">
                    <a:latin typeface="Cambria" panose="02040503050406030204" pitchFamily="18" charset="0"/>
                  </a:rPr>
                  <a:t>Προεξόφληση </a:t>
                </a:r>
                <a:r>
                  <a:rPr lang="el-GR" sz="2200" b="1" dirty="0">
                    <a:latin typeface="Cambria" panose="02040503050406030204" pitchFamily="18" charset="0"/>
                  </a:rPr>
                  <a:t>μια φορά ανά περίοδο (έτος)</a:t>
                </a:r>
                <a:endParaRPr lang="el-GR" sz="2200" dirty="0">
                  <a:latin typeface="Cambria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el-GR" sz="2200" dirty="0">
                    <a:latin typeface="Cambria" panose="02040503050406030204" pitchFamily="18" charset="0"/>
                  </a:rPr>
                  <a:t>Η παρούσα αξία </a:t>
                </a:r>
                <a:r>
                  <a:rPr lang="en-GB" sz="2200" i="1" dirty="0">
                    <a:latin typeface="Cambria" panose="02040503050406030204" pitchFamily="18" charset="0"/>
                  </a:rPr>
                  <a:t>P </a:t>
                </a:r>
                <a:r>
                  <a:rPr lang="el-GR" sz="2200" dirty="0">
                    <a:latin typeface="Cambria" panose="02040503050406030204" pitchFamily="18" charset="0"/>
                  </a:rPr>
                  <a:t>ενός ποσού το οποίο αναμένεται να εισπραχθεί σε  χρόνια είναι:</a:t>
                </a: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 </a:t>
                </a:r>
                <a:r>
                  <a:rPr lang="el-GR" sz="2200" dirty="0" smtClean="0">
                    <a:latin typeface="Cambria" panose="020405030504060302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l-GR" sz="2200" i="1">
                        <a:latin typeface="Cambria Math"/>
                      </a:rPr>
                      <m:t>𝑃</m:t>
                    </m:r>
                    <m:r>
                      <a:rPr lang="el-GR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200" i="1">
                                <a:latin typeface="Cambria Math"/>
                              </a:rPr>
                              <m:t>(1+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𝑟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l-GR" sz="22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l-GR" sz="2200" i="1">
                        <a:latin typeface="Cambria Math"/>
                      </a:rPr>
                      <m:t>=</m:t>
                    </m:r>
                    <m:r>
                      <a:rPr lang="el-GR" sz="22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200" i="1">
                            <a:latin typeface="Cambria Math"/>
                          </a:rPr>
                          <m:t>(1+</m:t>
                        </m:r>
                        <m:r>
                          <a:rPr lang="el-GR" sz="2200" i="1">
                            <a:latin typeface="Cambria Math"/>
                          </a:rPr>
                          <m:t>𝑟</m:t>
                        </m:r>
                        <m:r>
                          <a:rPr lang="el-GR" sz="22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l-GR" sz="2200" i="1">
                            <a:latin typeface="Cambria Math"/>
                          </a:rPr>
                          <m:t>−</m:t>
                        </m:r>
                        <m:r>
                          <a:rPr lang="el-GR" sz="2200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200" dirty="0">
                    <a:latin typeface="Cambria" panose="02040503050406030204" pitchFamily="18" charset="0"/>
                  </a:rPr>
                  <a:t>.</a:t>
                </a:r>
                <a:endParaRPr lang="el-GR" sz="2200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dirty="0">
                    <a:latin typeface="Cambria" panose="02040503050406030204" pitchFamily="18" charset="0"/>
                  </a:rPr>
                  <a:t>Παράδειγμα : Η παρούσα αξία ενός ομολόγου </a:t>
                </a:r>
                <a:r>
                  <a:rPr lang="en-US" sz="2200" dirty="0">
                    <a:latin typeface="Cambria" panose="02040503050406030204" pitchFamily="18" charset="0"/>
                  </a:rPr>
                  <a:t>zero coupon</a:t>
                </a:r>
                <a:r>
                  <a:rPr lang="el-GR" sz="2200" dirty="0">
                    <a:latin typeface="Cambria" panose="02040503050406030204" pitchFamily="18" charset="0"/>
                  </a:rPr>
                  <a:t> σταθερού επιτοκίου 10% με λήξη 5 έτη και ονομαστική τιμή 1000 </a:t>
                </a:r>
                <a:r>
                  <a:rPr lang="en-US" sz="2200" dirty="0">
                    <a:latin typeface="Cambria" panose="02040503050406030204" pitchFamily="18" charset="0"/>
                  </a:rPr>
                  <a:t>EUR</a:t>
                </a:r>
                <a:r>
                  <a:rPr lang="el-GR" sz="2200" dirty="0">
                    <a:latin typeface="Cambria" panose="02040503050406030204" pitchFamily="18" charset="0"/>
                  </a:rPr>
                  <a:t> είναι </a:t>
                </a:r>
                <a:endParaRPr lang="en-US" sz="2200" dirty="0" smtClean="0">
                  <a:latin typeface="Cambria" panose="02040503050406030204" pitchFamily="18" charset="0"/>
                </a:endParaRPr>
              </a:p>
              <a:p>
                <a:pPr marL="0" lvl="0" indent="0" algn="just">
                  <a:buNone/>
                </a:pPr>
                <a:r>
                  <a:rPr lang="el-GR" sz="2200" dirty="0" smtClean="0"/>
                  <a:t> </a:t>
                </a:r>
                <a14:m>
                  <m:oMath xmlns:m="http://schemas.openxmlformats.org/officeDocument/2006/math">
                    <m:r>
                      <a:rPr lang="el-GR" sz="2200" i="1">
                        <a:latin typeface="Cambria Math"/>
                      </a:rPr>
                      <m:t>𝑃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l-GR" sz="22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1+</m:t>
                            </m:r>
                            <m:r>
                              <a:rPr lang="el-GR" sz="22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</m:t>
                        </m:r>
                        <m:r>
                          <a:rPr lang="el-GR" sz="22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1000</m:t>
                    </m:r>
                    <m:sSup>
                      <m:sSupPr>
                        <m:ctrlPr>
                          <a:rPr lang="el-GR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5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620,92 </m:t>
                    </m:r>
                    <m:r>
                      <a:rPr lang="el-GR" sz="2200" i="1">
                        <a:latin typeface="Cambria Math"/>
                      </a:rPr>
                      <m:t>𝐸𝑈𝑅</m:t>
                    </m:r>
                  </m:oMath>
                </a14:m>
                <a:r>
                  <a:rPr lang="el-GR" sz="2200" dirty="0">
                    <a:latin typeface="Cambria" panose="02040503050406030204" pitchFamily="18" charset="0"/>
                  </a:rPr>
                  <a:t> </a:t>
                </a:r>
                <a:r>
                  <a:rPr lang="en-US" sz="2200" dirty="0">
                    <a:latin typeface="Cambria" panose="02040503050406030204" pitchFamily="18" charset="0"/>
                  </a:rPr>
                  <a:t/>
                </a:r>
                <a:br>
                  <a:rPr lang="en-US" sz="2200" dirty="0">
                    <a:latin typeface="Cambria" panose="02040503050406030204" pitchFamily="18" charset="0"/>
                  </a:rPr>
                </a:br>
                <a:endParaRPr lang="el-GR" sz="2200" dirty="0">
                  <a:latin typeface="Cambria" panose="02040503050406030204" pitchFamily="18" charset="0"/>
                </a:endParaRPr>
              </a:p>
              <a:p>
                <a:pPr lvl="0" algn="just"/>
                <a:r>
                  <a:rPr lang="el-GR" sz="2200" b="1" dirty="0">
                    <a:latin typeface="Cambria" panose="02040503050406030204" pitchFamily="18" charset="0"/>
                  </a:rPr>
                  <a:t>Ο συντελεστή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2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l-GR" sz="2200" b="1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2200" b="1" i="1">
                                <a:latin typeface="Cambria Math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l-GR" sz="2200" b="1" i="1">
                            <a:latin typeface="Cambria Math"/>
                          </a:rPr>
                          <m:t>−</m:t>
                        </m:r>
                        <m:r>
                          <a:rPr lang="el-GR" sz="2200" b="1" i="1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l-GR" sz="2200" b="1" dirty="0">
                    <a:latin typeface="Cambria" panose="02040503050406030204" pitchFamily="18" charset="0"/>
                  </a:rPr>
                  <a:t>καλείται συντελεστής προεξόφλησης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121" y="370347"/>
                <a:ext cx="8229600" cy="5256584"/>
              </a:xfrm>
              <a:blipFill>
                <a:blip r:embed="rId2"/>
                <a:stretch>
                  <a:fillRect l="-963" t="-2088" r="-667" b="-8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360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847" y="1196752"/>
            <a:ext cx="7618306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6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9DD85-CD3A-4267-BB32-E314F9C2B370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06996" y="476673"/>
                <a:ext cx="7530008" cy="5976663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l-GR" sz="2800" b="1" dirty="0" smtClean="0">
                    <a:latin typeface="Cambria" panose="02040503050406030204" pitchFamily="18" charset="0"/>
                  </a:rPr>
                  <a:t>Προεξόφληση περισσότερες φορές ανά περίοδο</a:t>
                </a:r>
                <a:endParaRPr lang="el-GR" sz="28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l-GR" sz="2400" dirty="0">
                    <a:latin typeface="Cambria" panose="02040503050406030204" pitchFamily="18" charset="0"/>
                  </a:rPr>
                  <a:t>Όταν η προεξόφληση γίνεται </a:t>
                </a:r>
                <a:r>
                  <a:rPr lang="en-US" sz="2400" dirty="0">
                    <a:latin typeface="Cambria" panose="02040503050406030204" pitchFamily="18" charset="0"/>
                  </a:rPr>
                  <a:t>m</a:t>
                </a:r>
                <a:r>
                  <a:rPr lang="el-GR" sz="2400" dirty="0">
                    <a:latin typeface="Cambria" panose="02040503050406030204" pitchFamily="18" charset="0"/>
                  </a:rPr>
                  <a:t> φορές το χρόνο, η παρούσα αξία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400" i="1" dirty="0">
                    <a:latin typeface="Cambria" panose="02040503050406030204" pitchFamily="18" charset="0"/>
                  </a:rPr>
                  <a:t>(</a:t>
                </a:r>
                <a:r>
                  <a:rPr lang="en-GB" sz="2400" i="1" dirty="0" smtClean="0">
                    <a:latin typeface="Cambria" panose="02040503050406030204" pitchFamily="18" charset="0"/>
                  </a:rPr>
                  <a:t>PV)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 ενός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ποσού </a:t>
                </a:r>
                <a:r>
                  <a:rPr lang="en-GB" sz="2400" i="1" dirty="0">
                    <a:latin typeface="Cambria" panose="02040503050406030204" pitchFamily="18" charset="0"/>
                  </a:rPr>
                  <a:t>F</a:t>
                </a:r>
                <a:r>
                  <a:rPr lang="el-GR" sz="2400" dirty="0">
                    <a:latin typeface="Cambria" panose="02040503050406030204" pitchFamily="18" charset="0"/>
                  </a:rPr>
                  <a:t> το οποίο αναμένεται να εισπραχθεί σε </a:t>
                </a:r>
                <a:r>
                  <a:rPr lang="en-GB" sz="2400" i="1" dirty="0">
                    <a:latin typeface="Cambria" panose="02040503050406030204" pitchFamily="18" charset="0"/>
                  </a:rPr>
                  <a:t>T</a:t>
                </a:r>
                <a:r>
                  <a:rPr lang="el-GR" sz="2400" dirty="0">
                    <a:latin typeface="Cambria" panose="02040503050406030204" pitchFamily="18" charset="0"/>
                  </a:rPr>
                  <a:t> χρόνια είναι :</a:t>
                </a: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l-GR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4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𝑚𝑇</m:t>
                            </m:r>
                          </m:sup>
                        </m:sSup>
                      </m:den>
                    </m:f>
                    <m:r>
                      <a:rPr lang="el-GR" sz="2400" i="1">
                        <a:latin typeface="Cambria Math"/>
                      </a:rPr>
                      <m:t>=</m:t>
                    </m:r>
                    <m:r>
                      <a:rPr lang="el-GR" sz="24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400" i="1">
                            <a:latin typeface="Cambria Math"/>
                          </a:rPr>
                          <m:t>−</m:t>
                        </m:r>
                        <m:r>
                          <a:rPr lang="el-GR" sz="24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endParaRPr lang="el-GR" sz="24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Όταν ο ανατοκισμός είναι συνεχή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  <m:r>
                          <a:rPr lang="el-GR" sz="2400" i="1">
                            <a:latin typeface="Cambria Math"/>
                          </a:rPr>
                          <m:t>→∞</m:t>
                        </m:r>
                      </m:e>
                    </m:d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, το όριο της 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φόρμουλας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0" lvl="0" indent="0">
                  <a:buNone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l-GR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sz="2400" i="1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𝑚𝑇</m:t>
                            </m:r>
                          </m:sup>
                        </m:sSup>
                      </m:den>
                    </m:f>
                    <m:r>
                      <a:rPr lang="el-GR" sz="2400" i="1">
                        <a:latin typeface="Cambria Math"/>
                      </a:rPr>
                      <m:t>=</m:t>
                    </m:r>
                    <m:r>
                      <a:rPr lang="el-GR" sz="2400" i="1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l-GR" sz="2400" i="1">
                            <a:latin typeface="Cambria Math"/>
                          </a:rPr>
                          <m:t>−</m:t>
                        </m:r>
                        <m:r>
                          <a:rPr lang="el-GR" sz="2400" i="1">
                            <a:latin typeface="Cambria Math"/>
                          </a:rPr>
                          <m:t>𝑚𝑇</m:t>
                        </m:r>
                      </m:sup>
                    </m:sSup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 είνα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ι </a:t>
                </a:r>
              </a:p>
              <a:p>
                <a:pPr marL="0" lvl="0" indent="0">
                  <a:buNone/>
                </a:pPr>
                <a:endParaRPr lang="el-GR" sz="2400" dirty="0" smtClean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latin typeface="Cambria Math"/>
                        </a:rPr>
                        <m:t>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l-GR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latin typeface="Cambria Math"/>
                            </a:rPr>
                            <m:t>𝐹𝑒</m:t>
                          </m:r>
                        </m:e>
                        <m:sup>
                          <m:r>
                            <a:rPr lang="el-GR" sz="2400" i="1">
                              <a:latin typeface="Cambria Math"/>
                            </a:rPr>
                            <m:t>−</m:t>
                          </m:r>
                          <m:r>
                            <a:rPr lang="el-GR" sz="2400" i="1">
                              <a:latin typeface="Cambria Math"/>
                            </a:rPr>
                            <m:t>𝑟𝑇</m:t>
                          </m:r>
                        </m:sup>
                      </m:sSup>
                    </m:oMath>
                  </m:oMathPara>
                </a14:m>
                <a:r>
                  <a:rPr lang="el-GR" sz="2400" dirty="0" smtClean="0">
                    <a:latin typeface="Cambria" panose="02040503050406030204" pitchFamily="18" charset="0"/>
                  </a:rPr>
                  <a:t/>
                </a:r>
                <a:br>
                  <a:rPr lang="el-GR" sz="2400" dirty="0" smtClean="0">
                    <a:latin typeface="Cambria" panose="02040503050406030204" pitchFamily="18" charset="0"/>
                  </a:rPr>
                </a:br>
                <a:endParaRPr lang="el-GR" sz="2400" dirty="0">
                  <a:latin typeface="Cambria" panose="02040503050406030204" pitchFamily="18" charset="0"/>
                </a:endParaRP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Γενικά, όταν αναμένονται εισροές  για τις χρονικές περιόδους</a:t>
                </a:r>
                <a:r>
                  <a:rPr lang="en-US" sz="2400" dirty="0">
                    <a:latin typeface="Cambria" panose="02040503050406030204" pitchFamily="18" charset="0"/>
                  </a:rPr>
                  <a:t/>
                </a:r>
                <a:br>
                  <a:rPr lang="en-US" sz="2400" dirty="0">
                    <a:latin typeface="Cambria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𝑡</m:t>
                    </m:r>
                    <m:r>
                      <a:rPr lang="el-GR" sz="2400" i="1">
                        <a:latin typeface="Cambria Math"/>
                      </a:rPr>
                      <m:t>+</m:t>
                    </m:r>
                    <m:r>
                      <a:rPr lang="el-GR" sz="2400" i="1">
                        <a:latin typeface="Cambria Math"/>
                      </a:rPr>
                      <m:t>𝑗</m:t>
                    </m:r>
                    <m:r>
                      <a:rPr lang="el-GR" sz="2400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ό</m:t>
                    </m:r>
                    <m:r>
                      <a:rPr lang="el-GR" sz="2400" i="1">
                        <a:latin typeface="Cambria Math"/>
                      </a:rPr>
                      <m:t>𝜋𝜊𝜐</m:t>
                    </m:r>
                    <m:r>
                      <a:rPr lang="el-GR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𝑗</m:t>
                    </m:r>
                    <m:r>
                      <a:rPr lang="el-GR" sz="2400" i="1">
                        <a:latin typeface="Cambria Math"/>
                      </a:rPr>
                      <m:t>=1</m:t>
                    </m:r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,…,</a:t>
                </a:r>
                <a:r>
                  <a:rPr lang="en-US" sz="2400" i="1" dirty="0">
                    <a:latin typeface="Cambria" panose="02040503050406030204" pitchFamily="18" charset="0"/>
                  </a:rPr>
                  <a:t>T</a:t>
                </a:r>
                <a:r>
                  <a:rPr lang="el-GR" sz="2400" dirty="0">
                    <a:latin typeface="Cambria" panose="02040503050406030204" pitchFamily="18" charset="0"/>
                  </a:rPr>
                  <a:t>, και ο συντελεστής προεξόφληση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latin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i="1">
                                <a:latin typeface="Cambria Math"/>
                              </a:rPr>
                              <m:t>1+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l-GR" sz="2400" dirty="0">
                    <a:latin typeface="Cambria" panose="02040503050406030204" pitchFamily="18" charset="0"/>
                  </a:rPr>
                  <a:t> είναι 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σταθερός </a:t>
                </a:r>
                <a:r>
                  <a:rPr lang="el-GR" sz="2400" dirty="0">
                    <a:latin typeface="Cambria" panose="02040503050406030204" pitchFamily="18" charset="0"/>
                  </a:rPr>
                  <a:t>στο χρόνο, η παρούσα αξία στη χρονική στιγμή στο χρόνο </a:t>
                </a:r>
                <a:r>
                  <a:rPr lang="en-US" sz="2400" dirty="0">
                    <a:latin typeface="Cambria" panose="02040503050406030204" pitchFamily="18" charset="0"/>
                  </a:rPr>
                  <a:t>t </a:t>
                </a:r>
                <a:r>
                  <a:rPr lang="el-GR" sz="2400" dirty="0" smtClean="0">
                    <a:latin typeface="Cambria" panose="02040503050406030204" pitchFamily="18" charset="0"/>
                  </a:rPr>
                  <a:t>(</a:t>
                </a:r>
                <a:r>
                  <a:rPr lang="el-GR" sz="2400" dirty="0">
                    <a:latin typeface="Cambria" panose="02040503050406030204" pitchFamily="18" charset="0"/>
                  </a:rPr>
                  <a:t>σήμερα) είναι:</a:t>
                </a:r>
              </a:p>
              <a:p>
                <a:pPr lvl="0"/>
                <a:r>
                  <a:rPr lang="el-GR" sz="2400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𝑡</m:t>
                        </m:r>
                        <m:r>
                          <a:rPr lang="el-GR" sz="24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l-GR" sz="2400" i="1"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limLoc m:val="undOvr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l-GR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l-GR" sz="2400" i="1">
                            <a:latin typeface="Cambria Math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l-G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4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l-G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l-GR" sz="2400" i="1">
                                            <a:latin typeface="Cambria Math"/>
                                          </a:rPr>
                                          <m:t>1+</m:t>
                                        </m:r>
                                        <m:r>
                                          <a:rPr lang="el-GR" sz="2400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l-GR" sz="2400" i="1">
                                <a:latin typeface="Cambria Math"/>
                              </a:rPr>
                              <m:t>𝑗</m:t>
                            </m:r>
                          </m:sup>
                        </m:sSup>
                        <m:r>
                          <a:rPr lang="el-GR" sz="2400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l-GR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l-GR" sz="2400" dirty="0">
                  <a:latin typeface="Cambria" panose="02040503050406030204" pitchFamily="18" charset="0"/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6996" y="476673"/>
                <a:ext cx="7530008" cy="5976663"/>
              </a:xfrm>
              <a:blipFill>
                <a:blip r:embed="rId2"/>
                <a:stretch>
                  <a:fillRect l="-1214" t="-20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55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083" y="229660"/>
            <a:ext cx="7798384" cy="1295400"/>
          </a:xfrm>
        </p:spPr>
        <p:txBody>
          <a:bodyPr/>
          <a:lstStyle/>
          <a:p>
            <a:r>
              <a:rPr lang="el-GR" altLang="en-US" sz="4000" dirty="0"/>
              <a:t>Σχέση μεταξύ </a:t>
            </a:r>
            <a:r>
              <a:rPr lang="el-GR" altLang="en-US" sz="4000" dirty="0" smtClean="0"/>
              <a:t>επιτοκίων, </a:t>
            </a:r>
            <a:r>
              <a:rPr lang="el-GR" altLang="en-US" sz="4000" dirty="0"/>
              <a:t>παρούσας αξίας και </a:t>
            </a:r>
            <a:r>
              <a:rPr lang="el-GR" altLang="en-US" sz="4000" dirty="0" smtClean="0"/>
              <a:t>μελλοντικής </a:t>
            </a:r>
            <a:r>
              <a:rPr lang="el-GR" altLang="en-US" sz="4000" dirty="0"/>
              <a:t>αξίας</a:t>
            </a:r>
            <a:endParaRPr lang="en-US" dirty="0"/>
          </a:p>
        </p:txBody>
      </p:sp>
      <p:pic>
        <p:nvPicPr>
          <p:cNvPr id="6" name="Content Placeholder 5" descr="Graph showing that the present value decreases in a concave up manner as the interest rate increases. A second graph shows that the future value increases in a concave up manner as the interest rate increases.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76902"/>
            <a:ext cx="3648075" cy="2740734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500" y="2099267"/>
            <a:ext cx="3486637" cy="2896004"/>
          </a:xfrm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312368" y="6139543"/>
            <a:ext cx="2015412" cy="251926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US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45714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αρούσα αξία Ράντα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406492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Η παρούσα αξία μιας πεπερασμένης σειράς ισόποσων </a:t>
            </a:r>
            <a:r>
              <a:rPr lang="el-GR" altLang="en-US" sz="2600" b="1" dirty="0" err="1"/>
              <a:t>χρηματοροών</a:t>
            </a:r>
            <a:r>
              <a:rPr lang="el-GR" altLang="en-US" sz="2600" b="1" dirty="0"/>
              <a:t> που εισπράττονται στο τέλος κάθε περιόδου μέχρι την λήξη της επενδυτικής περιόδου.</a:t>
            </a:r>
            <a:endParaRPr lang="en-US" sz="2600" dirty="0"/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211671584"/>
              </p:ext>
            </p:extLst>
          </p:nvPr>
        </p:nvGraphicFramePr>
        <p:xfrm>
          <a:off x="2865438" y="3071813"/>
          <a:ext cx="2058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5438" y="3071813"/>
                        <a:ext cx="205898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4"/>
            <p:extLst>
              <p:ext uri="{D42A27DB-BD31-4B8C-83A1-F6EECF244321}">
                <p14:modId xmlns:p14="http://schemas.microsoft.com/office/powerpoint/2010/main" val="3424002752"/>
              </p:ext>
            </p:extLst>
          </p:nvPr>
        </p:nvGraphicFramePr>
        <p:xfrm>
          <a:off x="2676525" y="4062413"/>
          <a:ext cx="22987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5" imgW="1625400" imgH="939600" progId="Equation.DSMT4">
                  <p:embed/>
                </p:oleObj>
              </mc:Choice>
              <mc:Fallback>
                <p:oleObj name="Equation" r:id="rId5" imgW="1625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4062413"/>
                        <a:ext cx="2298700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474131" y="5570378"/>
            <a:ext cx="4539194" cy="503835"/>
          </a:xfrm>
        </p:spPr>
        <p:txBody>
          <a:bodyPr/>
          <a:lstStyle/>
          <a:p>
            <a:pPr marL="0" lvl="1" indent="0">
              <a:buNone/>
            </a:pPr>
            <a:r>
              <a:rPr lang="en-US" altLang="en-US" sz="2200" b="1" i="1" dirty="0"/>
              <a:t>P</a:t>
            </a:r>
            <a:r>
              <a:rPr lang="en-US" altLang="en-US" sz="100" b="1" i="1" dirty="0"/>
              <a:t> </a:t>
            </a:r>
            <a:r>
              <a:rPr lang="en-US" altLang="en-US" sz="2200" b="1" i="1" dirty="0"/>
              <a:t>M</a:t>
            </a:r>
            <a:r>
              <a:rPr lang="en-US" altLang="en-US" sz="100" b="1" i="1" dirty="0"/>
              <a:t> </a:t>
            </a:r>
            <a:r>
              <a:rPr lang="en-US" altLang="en-US" sz="2200" b="1" i="1" dirty="0"/>
              <a:t>T</a:t>
            </a:r>
            <a:r>
              <a:rPr lang="en-US" altLang="en-US" sz="2200" dirty="0"/>
              <a:t> = </a:t>
            </a:r>
            <a:r>
              <a:rPr lang="el-GR" altLang="en-US" sz="2200" dirty="0"/>
              <a:t>περιοδική πληρωμή</a:t>
            </a:r>
            <a:endParaRPr lang="en-US" alt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64718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5181"/>
            <a:ext cx="7543800" cy="800950"/>
          </a:xfrm>
        </p:spPr>
        <p:txBody>
          <a:bodyPr/>
          <a:lstStyle/>
          <a:p>
            <a:r>
              <a:rPr lang="el-GR" altLang="en-US" sz="4000" dirty="0" smtClean="0"/>
              <a:t>Μελλοντική </a:t>
            </a:r>
            <a:r>
              <a:rPr lang="el-GR" altLang="en-US" sz="4000" dirty="0"/>
              <a:t>αξία ράντα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n-US" sz="2600" b="1" dirty="0"/>
              <a:t>Η </a:t>
            </a:r>
            <a:r>
              <a:rPr lang="el-GR" altLang="en-US" sz="2600" b="1" dirty="0" smtClean="0"/>
              <a:t>μελλοντική </a:t>
            </a:r>
            <a:r>
              <a:rPr lang="el-GR" altLang="en-US" sz="2600" b="1" dirty="0"/>
              <a:t>αξία μιας σειράς ισόποσων </a:t>
            </a:r>
            <a:r>
              <a:rPr lang="el-GR" altLang="en-US" sz="2600" b="1" dirty="0" err="1"/>
              <a:t>χρηματοροών</a:t>
            </a:r>
            <a:r>
              <a:rPr lang="el-GR" altLang="en-US" sz="2600" b="1" dirty="0"/>
              <a:t> που εισπράττονται στο τέλος κάθε περιόδου μέχρι την λήξη της επενδυτικής περιόδου. </a:t>
            </a:r>
            <a:endParaRPr lang="en-US" sz="2600" dirty="0"/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638037060"/>
              </p:ext>
            </p:extLst>
          </p:nvPr>
        </p:nvGraphicFramePr>
        <p:xfrm>
          <a:off x="3717925" y="2933700"/>
          <a:ext cx="23484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925" y="2933700"/>
                        <a:ext cx="234841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4"/>
            <p:extLst>
              <p:ext uri="{D42A27DB-BD31-4B8C-83A1-F6EECF244321}">
                <p14:modId xmlns:p14="http://schemas.microsoft.com/office/powerpoint/2010/main" val="1776915758"/>
              </p:ext>
            </p:extLst>
          </p:nvPr>
        </p:nvGraphicFramePr>
        <p:xfrm>
          <a:off x="3288219" y="4048124"/>
          <a:ext cx="2934781" cy="86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8219" y="4048124"/>
                        <a:ext cx="2934781" cy="865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4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6729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οσφορά και ζήτηση δανειακών κεφαλαίων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32275" y="6460371"/>
            <a:ext cx="1891997" cy="282799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538" y="1454426"/>
            <a:ext cx="6243145" cy="4137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083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669" y="0"/>
            <a:ext cx="7543800" cy="1295400"/>
          </a:xfrm>
        </p:spPr>
        <p:txBody>
          <a:bodyPr/>
          <a:lstStyle/>
          <a:p>
            <a:r>
              <a:rPr lang="el-GR" altLang="en-US" sz="4000" dirty="0"/>
              <a:t>Διαχρονική πορεία επιτοκίων αναφοράς στις ΗΠΑ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460500" y="6006452"/>
            <a:ext cx="6718299" cy="267347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/>
              <a:t>Source: </a:t>
            </a:r>
            <a:r>
              <a:rPr lang="en-US" sz="1600" dirty="0"/>
              <a:t>Federal Reserve Board website, May 2016. www.federalreserve.gov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3827287" y="6457371"/>
            <a:ext cx="1923063" cy="260277"/>
          </a:xfrm>
        </p:spPr>
        <p:txBody>
          <a:bodyPr/>
          <a:lstStyle/>
          <a:p>
            <a:pPr marL="0" indent="0">
              <a:buNone/>
            </a:pPr>
            <a:r>
              <a:rPr lang="en-IN" sz="1000" dirty="0">
                <a:hlinkClick r:id="" action="ppaction://noaction"/>
              </a:rPr>
              <a:t>Access the long description slide.</a:t>
            </a:r>
            <a:endParaRPr lang="en-IN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427" y="1260873"/>
            <a:ext cx="6988394" cy="558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7761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Καθαρή προσφορά και ζήτηση κεφαλαίων στις ΗΠΑ το 20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1" y="1647138"/>
            <a:ext cx="6680200" cy="651562"/>
          </a:xfrm>
        </p:spPr>
        <p:txBody>
          <a:bodyPr/>
          <a:lstStyle/>
          <a:p>
            <a:pPr marL="0" indent="0">
              <a:buNone/>
            </a:pPr>
            <a:r>
              <a:rPr lang="el-GR" sz="2000" b="1" dirty="0"/>
              <a:t>Πίνακας</a:t>
            </a:r>
            <a:r>
              <a:rPr lang="en-US" sz="2000" b="1" dirty="0"/>
              <a:t> 2–1 </a:t>
            </a:r>
            <a:r>
              <a:rPr lang="el-GR" sz="2000" b="1" dirty="0"/>
              <a:t>Κεφάλαια σε προσφορά και σε ζήτηση από διάφορους συμμετέχοντες</a:t>
            </a:r>
            <a:r>
              <a:rPr lang="en-US" sz="2000" b="1" dirty="0"/>
              <a:t> </a:t>
            </a:r>
            <a:r>
              <a:rPr lang="en-US" sz="2000" b="1" i="1" dirty="0"/>
              <a:t>(</a:t>
            </a:r>
            <a:r>
              <a:rPr lang="el-GR" sz="2000" b="1" i="1" dirty="0"/>
              <a:t>τρις δολάρια</a:t>
            </a:r>
            <a:r>
              <a:rPr lang="en-US" sz="2000" b="1" i="1" dirty="0"/>
              <a:t>)</a:t>
            </a:r>
            <a:endParaRPr lang="en-US" sz="2000" b="1" dirty="0"/>
          </a:p>
        </p:txBody>
      </p:sp>
      <p:graphicFrame>
        <p:nvGraphicFramePr>
          <p:cNvPr id="16" name="Content Placeholder 1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166916172"/>
              </p:ext>
            </p:extLst>
          </p:nvPr>
        </p:nvGraphicFramePr>
        <p:xfrm>
          <a:off x="765329" y="2402372"/>
          <a:ext cx="7416799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5601">
                  <a:extLst>
                    <a:ext uri="{9D8B030D-6E8A-4147-A177-3AD203B41FA5}">
                      <a16:colId xmlns:a16="http://schemas.microsoft.com/office/drawing/2014/main" val="2293216721"/>
                    </a:ext>
                  </a:extLst>
                </a:gridCol>
                <a:gridCol w="1627066">
                  <a:extLst>
                    <a:ext uri="{9D8B030D-6E8A-4147-A177-3AD203B41FA5}">
                      <a16:colId xmlns:a16="http://schemas.microsoft.com/office/drawing/2014/main" val="3181706132"/>
                    </a:ext>
                  </a:extLst>
                </a:gridCol>
                <a:gridCol w="1234833">
                  <a:extLst>
                    <a:ext uri="{9D8B030D-6E8A-4147-A177-3AD203B41FA5}">
                      <a16:colId xmlns:a16="http://schemas.microsoft.com/office/drawing/2014/main" val="1382980002"/>
                    </a:ext>
                  </a:extLst>
                </a:gridCol>
                <a:gridCol w="2019299">
                  <a:extLst>
                    <a:ext uri="{9D8B030D-6E8A-4147-A177-3AD203B41FA5}">
                      <a16:colId xmlns:a16="http://schemas.microsoft.com/office/drawing/2014/main" val="3651189027"/>
                    </a:ext>
                  </a:extLst>
                </a:gridCol>
              </a:tblGrid>
              <a:tr h="929472">
                <a:tc>
                  <a:txBody>
                    <a:bodyPr/>
                    <a:lstStyle/>
                    <a:p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Προσφορά κεφαλαίων</a:t>
                      </a:r>
                      <a:r>
                        <a:rPr lang="en-US" sz="1600" b="0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Ζήτηση κεφαλαίων</a:t>
                      </a:r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Καθαρή προσφορά κεφαλαίων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Προσφορά κεφαλαίων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— </a:t>
                      </a:r>
                      <a:r>
                        <a:rPr lang="el-GR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ζήτηση κεφαλαίων</a:t>
                      </a: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)</a:t>
                      </a:r>
                      <a:endParaRPr lang="en-US" sz="1600" b="0" i="0" u="none" strike="noStrike" kern="1200" baseline="0" dirty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388845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Νοικοκυριά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70.33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14.51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$55.82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489864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χειρήσεις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—</a:t>
                      </a:r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μη χρηματοπιστωτικές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5.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32.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179893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Επιχειρήσεις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—</a:t>
                      </a:r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χρηματοπιστωτικές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85.91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96.90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10.99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4325078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Κυβέρνηση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−17.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7264800"/>
                  </a:ext>
                </a:extLst>
              </a:tr>
              <a:tr h="292120">
                <a:tc>
                  <a:txBody>
                    <a:bodyPr/>
                    <a:lstStyle/>
                    <a:p>
                      <a:r>
                        <a:rPr lang="el-GR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Ξένοι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23.03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17.24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5.79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692331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706409" y="5820723"/>
            <a:ext cx="7061859" cy="555232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/>
              <a:t>Source: </a:t>
            </a:r>
            <a:r>
              <a:rPr lang="en-US" sz="1800" dirty="0"/>
              <a:t>Federal Reserve Board website, “Financial Accounts of the United States,” May 2016. www.federalreserve.gov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4560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sz="4000" dirty="0"/>
              <a:t>Προσδιοριστικοί παράγοντες των αποταμιεύσεων των νοικοκυριώ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877"/>
            <a:ext cx="8229600" cy="3449637"/>
          </a:xfrm>
        </p:spPr>
        <p:txBody>
          <a:bodyPr/>
          <a:lstStyle/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Επιτόκια και φορολογική πολιτική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Εισόδημα και πλούτος</a:t>
            </a:r>
            <a:r>
              <a:rPr lang="en-US" altLang="en-US" sz="2600" b="1" dirty="0"/>
              <a:t>: </a:t>
            </a:r>
            <a:r>
              <a:rPr lang="el-GR" altLang="en-US" sz="2600" b="1" dirty="0"/>
              <a:t>όσο περισσότερος είναι ο πλούτος ή το εισόδημα, τόσο μεγαλύτερη και η αποταμίευση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Στάσεις απέναντι στην αποταμίευση έναντι του δανεισμού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Διαθεσιμότητα πίστωσης</a:t>
            </a:r>
            <a:r>
              <a:rPr lang="en-US" altLang="en-US" sz="2600" b="1" dirty="0"/>
              <a:t>: </a:t>
            </a:r>
            <a:r>
              <a:rPr lang="el-GR" altLang="en-US" sz="2600" b="1" dirty="0"/>
              <a:t>όσο </a:t>
            </a:r>
            <a:r>
              <a:rPr lang="el-GR" altLang="en-US" sz="2600" b="1" dirty="0" smtClean="0"/>
              <a:t>πιο πρόθυμες είναι οι τράπεζες να παρέχουν δάνεια </a:t>
            </a:r>
            <a:r>
              <a:rPr lang="el-GR" altLang="en-US" sz="2600" b="1" dirty="0"/>
              <a:t>τόσο μικρότερη η ανάγκη για αποταμίευση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Εργασιακή </a:t>
            </a:r>
            <a:r>
              <a:rPr lang="el-GR" altLang="en-US" sz="2600" b="1" dirty="0" smtClean="0"/>
              <a:t>ασφάλεια</a:t>
            </a:r>
            <a:r>
              <a:rPr lang="en-US" altLang="en-US" sz="2600" b="1" dirty="0" smtClean="0"/>
              <a:t>.</a:t>
            </a:r>
            <a:endParaRPr lang="el-GR" altLang="en-US" sz="2600" b="1" dirty="0" smtClean="0"/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 smtClean="0"/>
              <a:t>Συνταξιοδοτικό σύστημα</a:t>
            </a:r>
            <a:endParaRPr lang="en-US" altLang="en-US" sz="2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1305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8269"/>
            <a:ext cx="7543800" cy="1295400"/>
          </a:xfrm>
        </p:spPr>
        <p:txBody>
          <a:bodyPr/>
          <a:lstStyle/>
          <a:p>
            <a:r>
              <a:rPr lang="el-GR" altLang="en-US" sz="3600" dirty="0"/>
              <a:t>Προσδιοριστικοί παράγοντες των ξένων κεφαλαίων που επενδύονται στις ΗΠΑ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2611437"/>
          </a:xfrm>
        </p:spPr>
        <p:txBody>
          <a:bodyPr/>
          <a:lstStyle/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Σχέση ξένων και εγχώριων επιτοκίων και οι αποδόσεις των επενδύσεων σε παγκόσμια κλίμακα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Αναμενόμενες μεταβολές της συναλλαγματικής ισοτιμίας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Η φύση των Αμερικάνικων επενδύσεων ως ασφαλές καταφύγιο</a:t>
            </a:r>
            <a:r>
              <a:rPr lang="en-US" altLang="en-US" sz="2600" b="1" dirty="0"/>
              <a:t>.</a:t>
            </a:r>
          </a:p>
          <a:p>
            <a:pPr marL="403200" indent="-403200" eaLnBrk="1" hangingPunct="1">
              <a:spcBef>
                <a:spcPts val="1000"/>
              </a:spcBef>
              <a:buSzPct val="100000"/>
              <a:buFont typeface="Arial" charset="0"/>
              <a:buAutoNum type="arabicPeriod"/>
            </a:pPr>
            <a:r>
              <a:rPr lang="el-GR" altLang="en-US" sz="2600" b="1" dirty="0"/>
              <a:t>Επενδύσεις ξένων Κεντρικών Τραπεζών στις </a:t>
            </a:r>
            <a:r>
              <a:rPr lang="el-GR" altLang="en-US" sz="2600" b="1" dirty="0" smtClean="0"/>
              <a:t>ΗΠΑ.</a:t>
            </a:r>
            <a:endParaRPr lang="en-US" altLang="en-US" sz="2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-</a:t>
            </a:r>
            <a:fld id="{4773FF61-F4E9-4123-B6AF-201BC82A0194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42525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9a380653e71bdd6f9add1d0278c147af923581a"/>
</p:tagLst>
</file>

<file path=ppt/theme/theme1.xml><?xml version="1.0" encoding="utf-8"?>
<a:theme xmlns:a="http://schemas.openxmlformats.org/drawingml/2006/main" name="Network">
  <a:themeElements>
    <a:clrScheme name="Custom 7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0000FF"/>
      </a:hlink>
      <a:folHlink>
        <a:srgbClr val="0000FF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6699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C8C8C8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79</TotalTime>
  <Words>3031</Words>
  <Application>Microsoft Office PowerPoint</Application>
  <PresentationFormat>On-screen Show (4:3)</PresentationFormat>
  <Paragraphs>467</Paragraphs>
  <Slides>4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Arial</vt:lpstr>
      <vt:lpstr>Calibri</vt:lpstr>
      <vt:lpstr>Cambria</vt:lpstr>
      <vt:lpstr>Cambria Math</vt:lpstr>
      <vt:lpstr>Segoe UI</vt:lpstr>
      <vt:lpstr>Times New Roman</vt:lpstr>
      <vt:lpstr>Wingdings</vt:lpstr>
      <vt:lpstr>Network</vt:lpstr>
      <vt:lpstr>1_Network</vt:lpstr>
      <vt:lpstr>Equation</vt:lpstr>
      <vt:lpstr>Κεφάλαιο 2</vt:lpstr>
      <vt:lpstr>Βασικές αρχές επιτοκίων</vt:lpstr>
      <vt:lpstr>Πραγματικά επιτόκια μηδενικού κινδύνου</vt:lpstr>
      <vt:lpstr>Θεωρία δανειακών κεφαλαίων</vt:lpstr>
      <vt:lpstr>Προσφορά και ζήτηση δανειακών κεφαλαίων</vt:lpstr>
      <vt:lpstr>Διαχρονική πορεία επιτοκίων αναφοράς στις ΗΠΑ</vt:lpstr>
      <vt:lpstr>Καθαρή προσφορά και ζήτηση κεφαλαίων στις ΗΠΑ το 2016</vt:lpstr>
      <vt:lpstr>Προσδιοριστικοί παράγοντες των αποταμιεύσεων των νοικοκυριών</vt:lpstr>
      <vt:lpstr>Προσδιοριστικοί παράγοντες των ξένων κεφαλαίων που επενδύονται στις ΗΠΑ</vt:lpstr>
      <vt:lpstr>Ζήτηση για κεφάλαια από την Ομοσπονδιακή Κυβέρνηση</vt:lpstr>
      <vt:lpstr>Ζήτηση για κεφάλαια από τις επιχειρήσεις</vt:lpstr>
      <vt:lpstr>Επίδραση στα επιτόκια μιας μετατόπισης της συνολικής προσφοράς δανειακών κεφαλαίων</vt:lpstr>
      <vt:lpstr>Επίδραση στα επιτόκια μιας μετατόπισης της συνολικής ζήτησης δανειακών κεφαλαίων</vt:lpstr>
      <vt:lpstr>Παράγοντες που επηρεάζουν την προσφορά και την ζήτηση για δανειακά κεφάλαια για ένα χρηματοπιστωτικό μέσο 1</vt:lpstr>
      <vt:lpstr>Παράγοντες που επηρεάζουν την προσφορά και την ζήτηση για δανειακά κεφάλαια για ένα χρηματοπιστωτικό μέσο</vt:lpstr>
      <vt:lpstr>Προσδιοριστικοί παράγοντες επιτοκίων για μεμονωμένα αξιόγραφα </vt:lpstr>
      <vt:lpstr>Προσδιοριστικοί παράγοντες επιτοκίων για μεμονωμένα αξιόγραφα </vt:lpstr>
      <vt:lpstr>Διαχρονική εξέλιξη για τα ασφάλιστρα κινδύνου χρεοκοπίας</vt:lpstr>
      <vt:lpstr>Διαχρονική διάρθρωση επιτοκίων: η καμπύλη αποδόσεων</vt:lpstr>
      <vt:lpstr>Η καμπύλη αποδόσεων του Ελληνικού Δημοσίου στις 4/4/2024</vt:lpstr>
      <vt:lpstr>PowerPoint Presentation</vt:lpstr>
      <vt:lpstr>PowerPoint Presentation</vt:lpstr>
      <vt:lpstr>PowerPoint Presentation</vt:lpstr>
      <vt:lpstr>Η καμπύλη αποδόσεων των ΗΠΑ</vt:lpstr>
      <vt:lpstr>Η καμπύλη αποδόσεων των G7</vt:lpstr>
      <vt:lpstr>Η κλίση της καμπύλης αποδόσεων των ΗΠΑ (10-ετία – 2-ετία)</vt:lpstr>
      <vt:lpstr>Θεωρία Αμερόληπτων Προσδοκιών</vt:lpstr>
      <vt:lpstr>Θεωρία Αμερόληπτων Προσδοκιών</vt:lpstr>
      <vt:lpstr>Θεωρία Ασφαλίστρου Ρευστότητας (Term premium)</vt:lpstr>
      <vt:lpstr>Θεωρία Ασφαλίστρου Ρευστότητας</vt:lpstr>
      <vt:lpstr>U E T vs. L P T</vt:lpstr>
      <vt:lpstr>Θεωρία Κατακερματισμένων Αγορών</vt:lpstr>
      <vt:lpstr>Θεωρία Κατακερματισμένων Αγορών</vt:lpstr>
      <vt:lpstr>Τεκμαρτά προθεσμιακά επιτόκια (forward rates)</vt:lpstr>
      <vt:lpstr>Τεκμαρτά προθεσμιακά επιτόκια</vt:lpstr>
      <vt:lpstr>Χρονική αξία του χρήματος και επιτόκια</vt:lpstr>
      <vt:lpstr>Συμπεράσματα</vt:lpstr>
      <vt:lpstr>Εφαρμογές: Βραχυχρόνια επιτόκια στην Ευρωζώνη και προσδοκίες όπως αποτυπώνονται στα προθεσμιακά επιτόκια</vt:lpstr>
      <vt:lpstr>Εφαρμογές: Αποδόσεις ομολόγων της Ευρωζώνης</vt:lpstr>
      <vt:lpstr>Εφαρμογές: Αποδόσεις ομολόγων της Ευρωζώνης</vt:lpstr>
      <vt:lpstr>Εφαρμογές: Αποδόσεις ομολόγων της Ευρωζώνης. Εκτιμήσεις</vt:lpstr>
      <vt:lpstr>Εφαρμογές: Αποδόσεις 10-ετούς ομολόγου του Ελληνικού Δημοσίου</vt:lpstr>
      <vt:lpstr>PowerPoint Presentation</vt:lpstr>
      <vt:lpstr>PowerPoint Presentation</vt:lpstr>
      <vt:lpstr>PowerPoint Presentation</vt:lpstr>
      <vt:lpstr>PowerPoint Presentation</vt:lpstr>
      <vt:lpstr>Σχέση μεταξύ επιτοκίων, παρούσας αξίας και μελλοντικής αξίας</vt:lpstr>
      <vt:lpstr>Παρούσα αξία Ράντας</vt:lpstr>
      <vt:lpstr>Μελλοντική αξία ράντας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Markets and Institutions, 7e</dc:title>
  <dc:creator>Saunders</dc:creator>
  <cp:lastModifiedBy>Malliaropulos Dimitrios</cp:lastModifiedBy>
  <cp:revision>683</cp:revision>
  <dcterms:created xsi:type="dcterms:W3CDTF">2000-07-01T19:33:32Z</dcterms:created>
  <dcterms:modified xsi:type="dcterms:W3CDTF">2024-05-31T12:45:38Z</dcterms:modified>
</cp:coreProperties>
</file>